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7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  <p:sldMasterId id="2147483699" r:id="rId5"/>
    <p:sldMasterId id="2147483712" r:id="rId6"/>
    <p:sldMasterId id="2147483725" r:id="rId7"/>
  </p:sldMasterIdLst>
  <p:notesMasterIdLst>
    <p:notesMasterId r:id="rId36"/>
  </p:notesMasterIdLst>
  <p:sldIdLst>
    <p:sldId id="497" r:id="rId8"/>
    <p:sldId id="822" r:id="rId9"/>
    <p:sldId id="848" r:id="rId10"/>
    <p:sldId id="851" r:id="rId11"/>
    <p:sldId id="852" r:id="rId12"/>
    <p:sldId id="875" r:id="rId13"/>
    <p:sldId id="825" r:id="rId14"/>
    <p:sldId id="856" r:id="rId15"/>
    <p:sldId id="857" r:id="rId16"/>
    <p:sldId id="859" r:id="rId17"/>
    <p:sldId id="876" r:id="rId18"/>
    <p:sldId id="855" r:id="rId19"/>
    <p:sldId id="860" r:id="rId20"/>
    <p:sldId id="877" r:id="rId21"/>
    <p:sldId id="861" r:id="rId22"/>
    <p:sldId id="862" r:id="rId23"/>
    <p:sldId id="878" r:id="rId24"/>
    <p:sldId id="879" r:id="rId25"/>
    <p:sldId id="866" r:id="rId26"/>
    <p:sldId id="868" r:id="rId27"/>
    <p:sldId id="869" r:id="rId28"/>
    <p:sldId id="870" r:id="rId29"/>
    <p:sldId id="871" r:id="rId30"/>
    <p:sldId id="872" r:id="rId31"/>
    <p:sldId id="874" r:id="rId32"/>
    <p:sldId id="867" r:id="rId33"/>
    <p:sldId id="882" r:id="rId34"/>
    <p:sldId id="333" r:id="rId35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1pPr>
    <a:lvl2pPr marL="0" marR="0" indent="2286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2pPr>
    <a:lvl3pPr marL="0" marR="0" indent="4572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3pPr>
    <a:lvl4pPr marL="0" marR="0" indent="6858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4pPr>
    <a:lvl5pPr marL="0" marR="0" indent="9144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5pPr>
    <a:lvl6pPr marL="0" marR="0" indent="11430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6pPr>
    <a:lvl7pPr marL="0" marR="0" indent="13716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7pPr>
    <a:lvl8pPr marL="0" marR="0" indent="16002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8pPr>
    <a:lvl9pPr marL="0" marR="0" indent="18288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lumOff val="-13575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hueOff val="114395"/>
              <a:lumOff val="-24975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3">
              <a:hueOff val="362282"/>
              <a:satOff val="31803"/>
              <a:lumOff val="-18242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prstDash val="solid"/>
              <a:miter lim="400000"/>
            </a:ln>
          </a:left>
          <a:right>
            <a:ln w="127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solidFill>
            <a:srgbClr val="017101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 Light"/>
          <a:ea typeface="Helvetica Neue Light"/>
          <a:cs typeface="Helvetica Neue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FAF7E9"/>
          </a:solidFill>
        </a:fill>
      </a:tcStyle>
    </a:wholeTbl>
    <a:band2H>
      <a:tcTxStyle/>
      <a:tcStyle>
        <a:tcBdr/>
        <a:fill>
          <a:solidFill>
            <a:srgbClr val="EDEADD"/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9BA00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ADBDA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chemeClr val="accent6">
              <a:hueOff val="-146070"/>
              <a:satOff val="-10048"/>
              <a:lumOff val="-30626"/>
            </a:schemeClr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C24785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C24785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B5B5C1"/>
          </a:solidFill>
        </a:fill>
      </a:tcStyle>
    </a:wholeTbl>
    <a:band2H>
      <a:tcTxStyle/>
      <a:tcStyle>
        <a:tcBdr/>
        <a:fill>
          <a:solidFill>
            <a:srgbClr val="9A9AA5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85F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98089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98089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57" autoAdjust="0"/>
    <p:restoredTop sz="82751"/>
  </p:normalViewPr>
  <p:slideViewPr>
    <p:cSldViewPr snapToGrid="0" snapToObjects="1">
      <p:cViewPr varScale="1">
        <p:scale>
          <a:sx n="29" d="100"/>
          <a:sy n="29" d="100"/>
        </p:scale>
        <p:origin x="-1332" y="-84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1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dirty="0" smtClean="0">
            <a:latin typeface="微软雅黑" pitchFamily="34" charset="-122"/>
            <a:ea typeface="微软雅黑" pitchFamily="34" charset="-122"/>
          </a:endParaRPr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D3E81FA7-3588-4627-A580-192AE7F6C8B3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A01C4D45-FF0A-4462-A5D0-C14281A2E8FA}" type="sibTrans" cxnId="{15C1E05B-48F1-405D-805D-C8EA12A95131}">
      <dgm:prSet/>
      <dgm:spPr/>
      <dgm:t>
        <a:bodyPr/>
        <a:lstStyle/>
        <a:p>
          <a:endParaRPr lang="zh-CN" altLang="en-US"/>
        </a:p>
      </dgm:t>
    </dgm:pt>
    <dgm:pt modelId="{4293EEBA-D323-4AD7-859A-D3EBB2FD6D5C}" type="parTrans" cxnId="{15C1E05B-48F1-405D-805D-C8EA12A95131}">
      <dgm:prSet/>
      <dgm:spPr/>
      <dgm:t>
        <a:bodyPr/>
        <a:lstStyle/>
        <a:p>
          <a:endParaRPr lang="zh-CN" altLang="en-US" sz="4400" b="0"/>
        </a:p>
      </dgm:t>
    </dgm:pt>
    <dgm:pt modelId="{1ED9BDB3-4B87-43B7-BD27-5BA5C6BDF108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5A87AD0A-9CF4-48D1-9FFC-1486F9C705ED}" type="sibTrans" cxnId="{B2224D87-E2CC-4BBB-87C0-A55FBD21A773}">
      <dgm:prSet/>
      <dgm:spPr/>
      <dgm:t>
        <a:bodyPr/>
        <a:lstStyle/>
        <a:p>
          <a:endParaRPr lang="zh-CN" altLang="en-US"/>
        </a:p>
      </dgm:t>
    </dgm:pt>
    <dgm:pt modelId="{222E55EF-B8DE-45B9-B96B-970598221EC8}" type="parTrans" cxnId="{B2224D87-E2CC-4BBB-87C0-A55FBD21A773}">
      <dgm:prSet/>
      <dgm:spPr/>
      <dgm:t>
        <a:bodyPr/>
        <a:lstStyle/>
        <a:p>
          <a:endParaRPr lang="zh-CN" altLang="en-US" sz="4400" b="0"/>
        </a:p>
      </dgm:t>
    </dgm:pt>
    <dgm:pt modelId="{72EC6D73-F4C0-4026-B0FA-926852A07FC1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E84834A-DA11-4FC3-9CA4-6AA5CF67B804}" type="sibTrans" cxnId="{4D25D30E-872A-447E-B133-7989E7BDD259}">
      <dgm:prSet/>
      <dgm:spPr/>
      <dgm:t>
        <a:bodyPr/>
        <a:lstStyle/>
        <a:p>
          <a:endParaRPr lang="zh-CN" altLang="en-US"/>
        </a:p>
      </dgm:t>
    </dgm:pt>
    <dgm:pt modelId="{D11F0633-E59E-43C9-A38B-97781D33A2E3}" type="parTrans" cxnId="{4D25D30E-872A-447E-B133-7989E7BDD259}">
      <dgm:prSet/>
      <dgm:spPr/>
      <dgm:t>
        <a:bodyPr/>
        <a:lstStyle/>
        <a:p>
          <a:endParaRPr lang="zh-CN" altLang="en-US" sz="4400" b="0"/>
        </a:p>
      </dgm:t>
    </dgm:pt>
    <dgm:pt modelId="{AE108C0C-B6F8-4385-B6B3-226C6DC16ECA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3E09465D-EF81-418F-8550-936CD8D4DA27}" type="sibTrans" cxnId="{7D3EFC96-37E9-42AE-97FE-570C15AE0CA8}">
      <dgm:prSet/>
      <dgm:spPr/>
      <dgm:t>
        <a:bodyPr/>
        <a:lstStyle/>
        <a:p>
          <a:endParaRPr lang="zh-CN" altLang="en-US"/>
        </a:p>
      </dgm:t>
    </dgm:pt>
    <dgm:pt modelId="{24F6751D-255A-45D9-B77B-5F0F08CD1B67}" type="parTrans" cxnId="{7D3EFC96-37E9-42AE-97FE-570C15AE0CA8}">
      <dgm:prSet/>
      <dgm:spPr/>
      <dgm:t>
        <a:bodyPr/>
        <a:lstStyle/>
        <a:p>
          <a:endParaRPr lang="zh-CN" altLang="en-US" sz="4400" b="0"/>
        </a:p>
      </dgm:t>
    </dgm:pt>
    <dgm:pt modelId="{02D854FC-9CC5-449D-AD86-FE2CD7B247D6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CCBF972-388A-4B21-9F4B-E58C0E843AC8}" type="sibTrans" cxnId="{E59BB9EC-C81A-4C71-A48D-460196773A3B}">
      <dgm:prSet/>
      <dgm:spPr/>
      <dgm:t>
        <a:bodyPr/>
        <a:lstStyle/>
        <a:p>
          <a:endParaRPr lang="zh-CN" altLang="en-US"/>
        </a:p>
      </dgm:t>
    </dgm:pt>
    <dgm:pt modelId="{D698E730-3A2B-45C7-967B-3708D4D2F963}" type="parTrans" cxnId="{E59BB9EC-C81A-4C71-A48D-460196773A3B}">
      <dgm:prSet/>
      <dgm:spPr/>
      <dgm:t>
        <a:bodyPr/>
        <a:lstStyle/>
        <a:p>
          <a:endParaRPr lang="zh-CN" altLang="en-US" sz="4400" b="0"/>
        </a:p>
      </dgm:t>
    </dgm:pt>
    <dgm:pt modelId="{C08A4C85-593A-4083-93A5-D266344A1DE7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8E7D9C1-E02A-4559-B1A3-C7320D52B0E7}" type="sibTrans" cxnId="{25D06976-14DE-4F4C-80F3-CC358A94467F}">
      <dgm:prSet/>
      <dgm:spPr/>
      <dgm:t>
        <a:bodyPr/>
        <a:lstStyle/>
        <a:p>
          <a:endParaRPr lang="zh-CN" altLang="en-US"/>
        </a:p>
      </dgm:t>
    </dgm:pt>
    <dgm:pt modelId="{6C94581F-5A6C-4FCC-9307-2A770C7115FB}" type="parTrans" cxnId="{25D06976-14DE-4F4C-80F3-CC358A94467F}">
      <dgm:prSet/>
      <dgm:spPr/>
      <dgm:t>
        <a:bodyPr/>
        <a:lstStyle/>
        <a:p>
          <a:endParaRPr lang="zh-CN" altLang="en-US" sz="4400" b="0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149102" custScaleY="127290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2CA729E8-2B33-466C-8A3C-A6FB076DF308}" type="pres">
      <dgm:prSet presAssocID="{6C94581F-5A6C-4FCC-9307-2A770C7115FB}" presName="Name64" presStyleLbl="parChTrans1D2" presStyleIdx="0" presStyleCnt="6"/>
      <dgm:spPr/>
      <dgm:t>
        <a:bodyPr/>
        <a:lstStyle/>
        <a:p>
          <a:endParaRPr lang="zh-CN" altLang="en-US"/>
        </a:p>
      </dgm:t>
    </dgm:pt>
    <dgm:pt modelId="{181F876B-81A0-4CAD-825D-B40217DEE452}" type="pres">
      <dgm:prSet presAssocID="{C08A4C85-593A-4083-93A5-D266344A1DE7}" presName="hierRoot2" presStyleCnt="0">
        <dgm:presLayoutVars>
          <dgm:hierBranch val="init"/>
        </dgm:presLayoutVars>
      </dgm:prSet>
      <dgm:spPr/>
    </dgm:pt>
    <dgm:pt modelId="{7EBB07C6-4CD3-4F8B-9C52-505E783FEC97}" type="pres">
      <dgm:prSet presAssocID="{C08A4C85-593A-4083-93A5-D266344A1DE7}" presName="rootComposite" presStyleCnt="0"/>
      <dgm:spPr/>
    </dgm:pt>
    <dgm:pt modelId="{6222EF41-613E-43A9-B69E-25E421C9CE71}" type="pres">
      <dgm:prSet presAssocID="{C08A4C85-593A-4083-93A5-D266344A1DE7}" presName="rootText" presStyleLbl="node2" presStyleIdx="0" presStyleCnt="6" custScaleX="235896" custLinFactNeighborX="114" custLinFactNeighborY="912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4CE987-ADB9-479A-BAEA-E6D1FD4C381E}" type="pres">
      <dgm:prSet presAssocID="{C08A4C85-593A-4083-93A5-D266344A1DE7}" presName="rootConnector" presStyleLbl="node2" presStyleIdx="0" presStyleCnt="6"/>
      <dgm:spPr/>
      <dgm:t>
        <a:bodyPr/>
        <a:lstStyle/>
        <a:p>
          <a:endParaRPr lang="zh-CN" altLang="en-US"/>
        </a:p>
      </dgm:t>
    </dgm:pt>
    <dgm:pt modelId="{FC259A71-00C8-4794-8241-AF586B3A7618}" type="pres">
      <dgm:prSet presAssocID="{C08A4C85-593A-4083-93A5-D266344A1DE7}" presName="hierChild4" presStyleCnt="0"/>
      <dgm:spPr/>
    </dgm:pt>
    <dgm:pt modelId="{1FE3EB40-DC54-45DF-96FD-B768F9D2375F}" type="pres">
      <dgm:prSet presAssocID="{C08A4C85-593A-4083-93A5-D266344A1DE7}" presName="hierChild5" presStyleCnt="0"/>
      <dgm:spPr/>
    </dgm:pt>
    <dgm:pt modelId="{FA5EFEBA-3C91-41A0-9683-467E98D34647}" type="pres">
      <dgm:prSet presAssocID="{D698E730-3A2B-45C7-967B-3708D4D2F963}" presName="Name64" presStyleLbl="parChTrans1D2" presStyleIdx="1" presStyleCnt="6"/>
      <dgm:spPr/>
      <dgm:t>
        <a:bodyPr/>
        <a:lstStyle/>
        <a:p>
          <a:endParaRPr lang="zh-CN" altLang="en-US"/>
        </a:p>
      </dgm:t>
    </dgm:pt>
    <dgm:pt modelId="{7D2A3213-8C14-4686-96CA-F9B2A45FF0B7}" type="pres">
      <dgm:prSet presAssocID="{02D854FC-9CC5-449D-AD86-FE2CD7B247D6}" presName="hierRoot2" presStyleCnt="0">
        <dgm:presLayoutVars>
          <dgm:hierBranch val="init"/>
        </dgm:presLayoutVars>
      </dgm:prSet>
      <dgm:spPr/>
    </dgm:pt>
    <dgm:pt modelId="{854A6865-6DB6-41D3-9B78-327CB9877A63}" type="pres">
      <dgm:prSet presAssocID="{02D854FC-9CC5-449D-AD86-FE2CD7B247D6}" presName="rootComposite" presStyleCnt="0"/>
      <dgm:spPr/>
    </dgm:pt>
    <dgm:pt modelId="{8FC9FA9B-5E97-4B00-8867-4487781F3F9C}" type="pres">
      <dgm:prSet presAssocID="{02D854FC-9CC5-449D-AD86-FE2CD7B247D6}" presName="rootText" presStyleLbl="node2" presStyleIdx="1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B36DFDB-8650-43E8-8BC0-B445CF973BE6}" type="pres">
      <dgm:prSet presAssocID="{02D854FC-9CC5-449D-AD86-FE2CD7B247D6}" presName="rootConnector" presStyleLbl="node2" presStyleIdx="1" presStyleCnt="6"/>
      <dgm:spPr/>
      <dgm:t>
        <a:bodyPr/>
        <a:lstStyle/>
        <a:p>
          <a:endParaRPr lang="zh-CN" altLang="en-US"/>
        </a:p>
      </dgm:t>
    </dgm:pt>
    <dgm:pt modelId="{A17524F6-712E-407A-83E1-8325BCC48CC0}" type="pres">
      <dgm:prSet presAssocID="{02D854FC-9CC5-449D-AD86-FE2CD7B247D6}" presName="hierChild4" presStyleCnt="0"/>
      <dgm:spPr/>
    </dgm:pt>
    <dgm:pt modelId="{F2F5D0D9-C597-4DA2-80B0-4769BEF3EE2C}" type="pres">
      <dgm:prSet presAssocID="{02D854FC-9CC5-449D-AD86-FE2CD7B247D6}" presName="hierChild5" presStyleCnt="0"/>
      <dgm:spPr/>
    </dgm:pt>
    <dgm:pt modelId="{180D49B2-7604-438F-ADEB-AA82DBB63D90}" type="pres">
      <dgm:prSet presAssocID="{24F6751D-255A-45D9-B77B-5F0F08CD1B67}" presName="Name64" presStyleLbl="parChTrans1D2" presStyleIdx="2" presStyleCnt="6"/>
      <dgm:spPr/>
      <dgm:t>
        <a:bodyPr/>
        <a:lstStyle/>
        <a:p>
          <a:endParaRPr lang="zh-CN" altLang="en-US"/>
        </a:p>
      </dgm:t>
    </dgm:pt>
    <dgm:pt modelId="{715EC710-E65A-467D-991E-0A93AB8F63E7}" type="pres">
      <dgm:prSet presAssocID="{AE108C0C-B6F8-4385-B6B3-226C6DC16ECA}" presName="hierRoot2" presStyleCnt="0">
        <dgm:presLayoutVars>
          <dgm:hierBranch val="init"/>
        </dgm:presLayoutVars>
      </dgm:prSet>
      <dgm:spPr/>
    </dgm:pt>
    <dgm:pt modelId="{C86C5DDF-289A-4C70-9148-6A5ACB48E592}" type="pres">
      <dgm:prSet presAssocID="{AE108C0C-B6F8-4385-B6B3-226C6DC16ECA}" presName="rootComposite" presStyleCnt="0"/>
      <dgm:spPr/>
    </dgm:pt>
    <dgm:pt modelId="{850B2D45-9CD2-4A08-8B31-633E64B1FD47}" type="pres">
      <dgm:prSet presAssocID="{AE108C0C-B6F8-4385-B6B3-226C6DC16ECA}" presName="rootText" presStyleLbl="node2" presStyleIdx="2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D80BBCE-44CB-4180-A58A-EDB3B43AA090}" type="pres">
      <dgm:prSet presAssocID="{AE108C0C-B6F8-4385-B6B3-226C6DC16ECA}" presName="rootConnector" presStyleLbl="node2" presStyleIdx="2" presStyleCnt="6"/>
      <dgm:spPr/>
      <dgm:t>
        <a:bodyPr/>
        <a:lstStyle/>
        <a:p>
          <a:endParaRPr lang="zh-CN" altLang="en-US"/>
        </a:p>
      </dgm:t>
    </dgm:pt>
    <dgm:pt modelId="{BD14B3F4-E598-49E4-9C1E-6DCDCA6A8770}" type="pres">
      <dgm:prSet presAssocID="{AE108C0C-B6F8-4385-B6B3-226C6DC16ECA}" presName="hierChild4" presStyleCnt="0"/>
      <dgm:spPr/>
    </dgm:pt>
    <dgm:pt modelId="{C648914F-D30A-4AA6-B773-6FFA4A3F961C}" type="pres">
      <dgm:prSet presAssocID="{AE108C0C-B6F8-4385-B6B3-226C6DC16ECA}" presName="hierChild5" presStyleCnt="0"/>
      <dgm:spPr/>
    </dgm:pt>
    <dgm:pt modelId="{7D81E4E1-919F-4A3D-BBB4-AC17CBD435CE}" type="pres">
      <dgm:prSet presAssocID="{D11F0633-E59E-43C9-A38B-97781D33A2E3}" presName="Name64" presStyleLbl="parChTrans1D2" presStyleIdx="3" presStyleCnt="6"/>
      <dgm:spPr/>
      <dgm:t>
        <a:bodyPr/>
        <a:lstStyle/>
        <a:p>
          <a:endParaRPr lang="zh-CN" altLang="en-US"/>
        </a:p>
      </dgm:t>
    </dgm:pt>
    <dgm:pt modelId="{B21BA676-56E8-473B-BB21-9E66F41F43B3}" type="pres">
      <dgm:prSet presAssocID="{72EC6D73-F4C0-4026-B0FA-926852A07FC1}" presName="hierRoot2" presStyleCnt="0">
        <dgm:presLayoutVars>
          <dgm:hierBranch val="init"/>
        </dgm:presLayoutVars>
      </dgm:prSet>
      <dgm:spPr/>
    </dgm:pt>
    <dgm:pt modelId="{8FBED595-ABB2-4C95-9CFF-A0DE2C4E04B8}" type="pres">
      <dgm:prSet presAssocID="{72EC6D73-F4C0-4026-B0FA-926852A07FC1}" presName="rootComposite" presStyleCnt="0"/>
      <dgm:spPr/>
    </dgm:pt>
    <dgm:pt modelId="{CFB7B5EA-D527-4206-91FF-F737D0741078}" type="pres">
      <dgm:prSet presAssocID="{72EC6D73-F4C0-4026-B0FA-926852A07FC1}" presName="rootText" presStyleLbl="node2" presStyleIdx="3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55C378C-3115-4ECA-8A44-74679D15B7D6}" type="pres">
      <dgm:prSet presAssocID="{72EC6D73-F4C0-4026-B0FA-926852A07FC1}" presName="rootConnector" presStyleLbl="node2" presStyleIdx="3" presStyleCnt="6"/>
      <dgm:spPr/>
      <dgm:t>
        <a:bodyPr/>
        <a:lstStyle/>
        <a:p>
          <a:endParaRPr lang="zh-CN" altLang="en-US"/>
        </a:p>
      </dgm:t>
    </dgm:pt>
    <dgm:pt modelId="{8365BD45-6353-4422-8630-3AD7665BF188}" type="pres">
      <dgm:prSet presAssocID="{72EC6D73-F4C0-4026-B0FA-926852A07FC1}" presName="hierChild4" presStyleCnt="0"/>
      <dgm:spPr/>
    </dgm:pt>
    <dgm:pt modelId="{390DD1D4-F761-47BA-A4A2-2E9D67EC602F}" type="pres">
      <dgm:prSet presAssocID="{72EC6D73-F4C0-4026-B0FA-926852A07FC1}" presName="hierChild5" presStyleCnt="0"/>
      <dgm:spPr/>
    </dgm:pt>
    <dgm:pt modelId="{8575BB85-5DE5-407C-97D9-BA36CAEB4AB5}" type="pres">
      <dgm:prSet presAssocID="{222E55EF-B8DE-45B9-B96B-970598221EC8}" presName="Name64" presStyleLbl="parChTrans1D2" presStyleIdx="4" presStyleCnt="6"/>
      <dgm:spPr/>
      <dgm:t>
        <a:bodyPr/>
        <a:lstStyle/>
        <a:p>
          <a:endParaRPr lang="zh-CN" altLang="en-US"/>
        </a:p>
      </dgm:t>
    </dgm:pt>
    <dgm:pt modelId="{85C76A0D-1325-4B4E-863E-07EF87D00931}" type="pres">
      <dgm:prSet presAssocID="{1ED9BDB3-4B87-43B7-BD27-5BA5C6BDF108}" presName="hierRoot2" presStyleCnt="0">
        <dgm:presLayoutVars>
          <dgm:hierBranch val="init"/>
        </dgm:presLayoutVars>
      </dgm:prSet>
      <dgm:spPr/>
    </dgm:pt>
    <dgm:pt modelId="{8B06AD24-36CD-458D-AE4F-C6C8B81ACF09}" type="pres">
      <dgm:prSet presAssocID="{1ED9BDB3-4B87-43B7-BD27-5BA5C6BDF108}" presName="rootComposite" presStyleCnt="0"/>
      <dgm:spPr/>
    </dgm:pt>
    <dgm:pt modelId="{D0EBC28D-20F8-452E-BE88-96A9CC1E369E}" type="pres">
      <dgm:prSet presAssocID="{1ED9BDB3-4B87-43B7-BD27-5BA5C6BDF108}" presName="rootText" presStyleLbl="node2" presStyleIdx="4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4A095E7-9A47-48E6-9643-619D6DD38533}" type="pres">
      <dgm:prSet presAssocID="{1ED9BDB3-4B87-43B7-BD27-5BA5C6BDF108}" presName="rootConnector" presStyleLbl="node2" presStyleIdx="4" presStyleCnt="6"/>
      <dgm:spPr/>
      <dgm:t>
        <a:bodyPr/>
        <a:lstStyle/>
        <a:p>
          <a:endParaRPr lang="zh-CN" altLang="en-US"/>
        </a:p>
      </dgm:t>
    </dgm:pt>
    <dgm:pt modelId="{730D9E2A-EDE6-4538-BF0E-8364C49C4C71}" type="pres">
      <dgm:prSet presAssocID="{1ED9BDB3-4B87-43B7-BD27-5BA5C6BDF108}" presName="hierChild4" presStyleCnt="0"/>
      <dgm:spPr/>
    </dgm:pt>
    <dgm:pt modelId="{5B06E39E-4CD3-4AC4-A236-1FB94A198910}" type="pres">
      <dgm:prSet presAssocID="{1ED9BDB3-4B87-43B7-BD27-5BA5C6BDF108}" presName="hierChild5" presStyleCnt="0"/>
      <dgm:spPr/>
    </dgm:pt>
    <dgm:pt modelId="{250DE310-C52A-415E-A23F-79DA1BB4B40F}" type="pres">
      <dgm:prSet presAssocID="{4293EEBA-D323-4AD7-859A-D3EBB2FD6D5C}" presName="Name64" presStyleLbl="parChTrans1D2" presStyleIdx="5" presStyleCnt="6"/>
      <dgm:spPr/>
      <dgm:t>
        <a:bodyPr/>
        <a:lstStyle/>
        <a:p>
          <a:endParaRPr lang="zh-CN" altLang="en-US"/>
        </a:p>
      </dgm:t>
    </dgm:pt>
    <dgm:pt modelId="{91A5BD03-1BAB-49DC-B818-DF5852C19A0B}" type="pres">
      <dgm:prSet presAssocID="{D3E81FA7-3588-4627-A580-192AE7F6C8B3}" presName="hierRoot2" presStyleCnt="0">
        <dgm:presLayoutVars>
          <dgm:hierBranch val="init"/>
        </dgm:presLayoutVars>
      </dgm:prSet>
      <dgm:spPr/>
    </dgm:pt>
    <dgm:pt modelId="{63129218-764B-477A-BC72-FD160BA9DC88}" type="pres">
      <dgm:prSet presAssocID="{D3E81FA7-3588-4627-A580-192AE7F6C8B3}" presName="rootComposite" presStyleCnt="0"/>
      <dgm:spPr/>
    </dgm:pt>
    <dgm:pt modelId="{1E7250F8-1D83-43B8-BEC1-7982E46CAFC1}" type="pres">
      <dgm:prSet presAssocID="{D3E81FA7-3588-4627-A580-192AE7F6C8B3}" presName="rootText" presStyleLbl="node2" presStyleIdx="5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46E89EB-3FB3-40EF-8C94-8889AF502197}" type="pres">
      <dgm:prSet presAssocID="{D3E81FA7-3588-4627-A580-192AE7F6C8B3}" presName="rootConnector" presStyleLbl="node2" presStyleIdx="5" presStyleCnt="6"/>
      <dgm:spPr/>
      <dgm:t>
        <a:bodyPr/>
        <a:lstStyle/>
        <a:p>
          <a:endParaRPr lang="zh-CN" altLang="en-US"/>
        </a:p>
      </dgm:t>
    </dgm:pt>
    <dgm:pt modelId="{A5381480-B395-45EF-BD28-6DEC3576684F}" type="pres">
      <dgm:prSet presAssocID="{D3E81FA7-3588-4627-A580-192AE7F6C8B3}" presName="hierChild4" presStyleCnt="0"/>
      <dgm:spPr/>
    </dgm:pt>
    <dgm:pt modelId="{55F4AB20-EAAA-4CB4-B47A-5915B821D7FB}" type="pres">
      <dgm:prSet presAssocID="{D3E81FA7-3588-4627-A580-192AE7F6C8B3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3006EFC8-F2C6-4344-A60D-692DFE4A9790}" type="presOf" srcId="{58EDBA23-D66E-4A8D-9E8D-0A1A846AF1AB}" destId="{26C1E564-23CE-4DCD-B535-9AB81DB43A4F}" srcOrd="0" destOrd="0" presId="urn:microsoft.com/office/officeart/2009/3/layout/HorizontalOrganizationChart"/>
    <dgm:cxn modelId="{4D25D30E-872A-447E-B133-7989E7BDD259}" srcId="{2B4352AC-36C2-4005-B77B-8859A00F107D}" destId="{72EC6D73-F4C0-4026-B0FA-926852A07FC1}" srcOrd="3" destOrd="0" parTransId="{D11F0633-E59E-43C9-A38B-97781D33A2E3}" sibTransId="{CE84834A-DA11-4FC3-9CA4-6AA5CF67B804}"/>
    <dgm:cxn modelId="{A559693F-5D7D-48CF-9BEA-76B685FE5B39}" type="presOf" srcId="{AE108C0C-B6F8-4385-B6B3-226C6DC16ECA}" destId="{850B2D45-9CD2-4A08-8B31-633E64B1FD47}" srcOrd="0" destOrd="0" presId="urn:microsoft.com/office/officeart/2009/3/layout/HorizontalOrganizationChart"/>
    <dgm:cxn modelId="{8ADFBF5C-1F03-4FD9-A098-81F5092933A0}" type="presOf" srcId="{D3E81FA7-3588-4627-A580-192AE7F6C8B3}" destId="{1E7250F8-1D83-43B8-BEC1-7982E46CAFC1}" srcOrd="0" destOrd="0" presId="urn:microsoft.com/office/officeart/2009/3/layout/HorizontalOrganizationChart"/>
    <dgm:cxn modelId="{E4FFE05B-272A-4069-96C9-4B93AE229089}" type="presOf" srcId="{AE108C0C-B6F8-4385-B6B3-226C6DC16ECA}" destId="{2D80BBCE-44CB-4180-A58A-EDB3B43AA090}" srcOrd="1" destOrd="0" presId="urn:microsoft.com/office/officeart/2009/3/layout/HorizontalOrganizationChart"/>
    <dgm:cxn modelId="{E69F9CB4-C026-4F4A-9FF6-087D475B5DD6}" type="presOf" srcId="{222E55EF-B8DE-45B9-B96B-970598221EC8}" destId="{8575BB85-5DE5-407C-97D9-BA36CAEB4AB5}" srcOrd="0" destOrd="0" presId="urn:microsoft.com/office/officeart/2009/3/layout/HorizontalOrganizationChart"/>
    <dgm:cxn modelId="{15C1E05B-48F1-405D-805D-C8EA12A95131}" srcId="{2B4352AC-36C2-4005-B77B-8859A00F107D}" destId="{D3E81FA7-3588-4627-A580-192AE7F6C8B3}" srcOrd="5" destOrd="0" parTransId="{4293EEBA-D323-4AD7-859A-D3EBB2FD6D5C}" sibTransId="{A01C4D45-FF0A-4462-A5D0-C14281A2E8FA}"/>
    <dgm:cxn modelId="{25D06976-14DE-4F4C-80F3-CC358A94467F}" srcId="{2B4352AC-36C2-4005-B77B-8859A00F107D}" destId="{C08A4C85-593A-4083-93A5-D266344A1DE7}" srcOrd="0" destOrd="0" parTransId="{6C94581F-5A6C-4FCC-9307-2A770C7115FB}" sibTransId="{68E7D9C1-E02A-4559-B1A3-C7320D52B0E7}"/>
    <dgm:cxn modelId="{7D3EFC96-37E9-42AE-97FE-570C15AE0CA8}" srcId="{2B4352AC-36C2-4005-B77B-8859A00F107D}" destId="{AE108C0C-B6F8-4385-B6B3-226C6DC16ECA}" srcOrd="2" destOrd="0" parTransId="{24F6751D-255A-45D9-B77B-5F0F08CD1B67}" sibTransId="{3E09465D-EF81-418F-8550-936CD8D4DA27}"/>
    <dgm:cxn modelId="{49ABD4B5-B4F1-4576-A5DF-2CF8C61DD226}" type="presOf" srcId="{C08A4C85-593A-4083-93A5-D266344A1DE7}" destId="{6222EF41-613E-43A9-B69E-25E421C9CE71}" srcOrd="0" destOrd="0" presId="urn:microsoft.com/office/officeart/2009/3/layout/HorizontalOrganizationChart"/>
    <dgm:cxn modelId="{96F2839D-E2D5-4034-B241-20D5291701F6}" type="presOf" srcId="{02D854FC-9CC5-449D-AD86-FE2CD7B247D6}" destId="{2B36DFDB-8650-43E8-8BC0-B445CF973BE6}" srcOrd="1" destOrd="0" presId="urn:microsoft.com/office/officeart/2009/3/layout/HorizontalOrganizationChart"/>
    <dgm:cxn modelId="{B2224D87-E2CC-4BBB-87C0-A55FBD21A773}" srcId="{2B4352AC-36C2-4005-B77B-8859A00F107D}" destId="{1ED9BDB3-4B87-43B7-BD27-5BA5C6BDF108}" srcOrd="4" destOrd="0" parTransId="{222E55EF-B8DE-45B9-B96B-970598221EC8}" sibTransId="{5A87AD0A-9CF4-48D1-9FFC-1486F9C705ED}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8E91D5CC-DCB7-497E-AC2D-0E1FF4CEAB87}" type="presOf" srcId="{72EC6D73-F4C0-4026-B0FA-926852A07FC1}" destId="{CFB7B5EA-D527-4206-91FF-F737D0741078}" srcOrd="0" destOrd="0" presId="urn:microsoft.com/office/officeart/2009/3/layout/HorizontalOrganizationChart"/>
    <dgm:cxn modelId="{E59BB9EC-C81A-4C71-A48D-460196773A3B}" srcId="{2B4352AC-36C2-4005-B77B-8859A00F107D}" destId="{02D854FC-9CC5-449D-AD86-FE2CD7B247D6}" srcOrd="1" destOrd="0" parTransId="{D698E730-3A2B-45C7-967B-3708D4D2F963}" sibTransId="{CCCBF972-388A-4B21-9F4B-E58C0E843AC8}"/>
    <dgm:cxn modelId="{5AFE0DBB-A820-4DD7-A266-31745CC14E63}" type="presOf" srcId="{D11F0633-E59E-43C9-A38B-97781D33A2E3}" destId="{7D81E4E1-919F-4A3D-BBB4-AC17CBD435CE}" srcOrd="0" destOrd="0" presId="urn:microsoft.com/office/officeart/2009/3/layout/HorizontalOrganizationChart"/>
    <dgm:cxn modelId="{F5EBD9A5-1B40-4D63-95D0-EAA2CC1F0453}" type="presOf" srcId="{D698E730-3A2B-45C7-967B-3708D4D2F963}" destId="{FA5EFEBA-3C91-41A0-9683-467E98D34647}" srcOrd="0" destOrd="0" presId="urn:microsoft.com/office/officeart/2009/3/layout/HorizontalOrganizationChart"/>
    <dgm:cxn modelId="{BB6360F8-0DB4-4047-8BDC-B516DD73243F}" type="presOf" srcId="{1ED9BDB3-4B87-43B7-BD27-5BA5C6BDF108}" destId="{D0EBC28D-20F8-452E-BE88-96A9CC1E369E}" srcOrd="0" destOrd="0" presId="urn:microsoft.com/office/officeart/2009/3/layout/HorizontalOrganizationChart"/>
    <dgm:cxn modelId="{79DAFEA0-2A92-4D60-9EFE-DCDBF1530AA2}" type="presOf" srcId="{D3E81FA7-3588-4627-A580-192AE7F6C8B3}" destId="{D46E89EB-3FB3-40EF-8C94-8889AF502197}" srcOrd="1" destOrd="0" presId="urn:microsoft.com/office/officeart/2009/3/layout/HorizontalOrganizationChart"/>
    <dgm:cxn modelId="{D0E1F6FC-7DCA-47E6-80CB-771EFC8B3203}" type="presOf" srcId="{4293EEBA-D323-4AD7-859A-D3EBB2FD6D5C}" destId="{250DE310-C52A-415E-A23F-79DA1BB4B40F}" srcOrd="0" destOrd="0" presId="urn:microsoft.com/office/officeart/2009/3/layout/HorizontalOrganizationChart"/>
    <dgm:cxn modelId="{DAF7160E-BBD2-4174-AB0A-7F07BD49E194}" type="presOf" srcId="{1ED9BDB3-4B87-43B7-BD27-5BA5C6BDF108}" destId="{94A095E7-9A47-48E6-9643-619D6DD38533}" srcOrd="1" destOrd="0" presId="urn:microsoft.com/office/officeart/2009/3/layout/HorizontalOrganizationChart"/>
    <dgm:cxn modelId="{15A361EB-CBB3-4ABF-8BD5-B144D73A89C9}" type="presOf" srcId="{02D854FC-9CC5-449D-AD86-FE2CD7B247D6}" destId="{8FC9FA9B-5E97-4B00-8867-4487781F3F9C}" srcOrd="0" destOrd="0" presId="urn:microsoft.com/office/officeart/2009/3/layout/HorizontalOrganizationChart"/>
    <dgm:cxn modelId="{54969717-0267-4554-B5AF-BCBA48E0849D}" type="presOf" srcId="{24F6751D-255A-45D9-B77B-5F0F08CD1B67}" destId="{180D49B2-7604-438F-ADEB-AA82DBB63D90}" srcOrd="0" destOrd="0" presId="urn:microsoft.com/office/officeart/2009/3/layout/HorizontalOrganizationChart"/>
    <dgm:cxn modelId="{84C6FB30-640C-4337-B440-944D3E3B3A1D}" type="presOf" srcId="{C08A4C85-593A-4083-93A5-D266344A1DE7}" destId="{004CE987-ADB9-479A-BAEA-E6D1FD4C381E}" srcOrd="1" destOrd="0" presId="urn:microsoft.com/office/officeart/2009/3/layout/HorizontalOrganizationChart"/>
    <dgm:cxn modelId="{92488D7E-BF00-487E-9B5D-733C1083E22B}" type="presOf" srcId="{6C94581F-5A6C-4FCC-9307-2A770C7115FB}" destId="{2CA729E8-2B33-466C-8A3C-A6FB076DF308}" srcOrd="0" destOrd="0" presId="urn:microsoft.com/office/officeart/2009/3/layout/HorizontalOrganizationChart"/>
    <dgm:cxn modelId="{ED977EAE-81BF-4C5E-ADCA-6536B518775E}" type="presOf" srcId="{72EC6D73-F4C0-4026-B0FA-926852A07FC1}" destId="{F55C378C-3115-4ECA-8A44-74679D15B7D6}" srcOrd="1" destOrd="0" presId="urn:microsoft.com/office/officeart/2009/3/layout/HorizontalOrganizationChart"/>
    <dgm:cxn modelId="{50266EEA-6D33-4CF7-BD9B-2C690A5AFFF3}" type="presOf" srcId="{2B4352AC-36C2-4005-B77B-8859A00F107D}" destId="{13295AD5-FA86-403A-A25C-3575083A6B91}" srcOrd="1" destOrd="0" presId="urn:microsoft.com/office/officeart/2009/3/layout/HorizontalOrganizationChart"/>
    <dgm:cxn modelId="{1CE34685-2CD0-47B2-BABF-B53FA7AD1834}" type="presOf" srcId="{2B4352AC-36C2-4005-B77B-8859A00F107D}" destId="{C752270F-3109-4319-8DE0-6D01889D0BB0}" srcOrd="0" destOrd="0" presId="urn:microsoft.com/office/officeart/2009/3/layout/HorizontalOrganizationChart"/>
    <dgm:cxn modelId="{6AAE0D7A-3DCA-41B0-8B0A-8FCFBDF52ED7}" type="presParOf" srcId="{26C1E564-23CE-4DCD-B535-9AB81DB43A4F}" destId="{840A10FB-ADE0-447E-9BDD-A0AD520BF92E}" srcOrd="0" destOrd="0" presId="urn:microsoft.com/office/officeart/2009/3/layout/HorizontalOrganizationChart"/>
    <dgm:cxn modelId="{5F5B44D9-DDB6-4957-8435-94BA331EC694}" type="presParOf" srcId="{840A10FB-ADE0-447E-9BDD-A0AD520BF92E}" destId="{7B5E22CD-7D42-4ACD-B664-0DE1C0F58C54}" srcOrd="0" destOrd="0" presId="urn:microsoft.com/office/officeart/2009/3/layout/HorizontalOrganizationChart"/>
    <dgm:cxn modelId="{1F9AB892-55CF-43C8-A649-490B4CA7855B}" type="presParOf" srcId="{7B5E22CD-7D42-4ACD-B664-0DE1C0F58C54}" destId="{C752270F-3109-4319-8DE0-6D01889D0BB0}" srcOrd="0" destOrd="0" presId="urn:microsoft.com/office/officeart/2009/3/layout/HorizontalOrganizationChart"/>
    <dgm:cxn modelId="{0B16E839-44AB-4011-AD91-C3A0B640C55D}" type="presParOf" srcId="{7B5E22CD-7D42-4ACD-B664-0DE1C0F58C54}" destId="{13295AD5-FA86-403A-A25C-3575083A6B91}" srcOrd="1" destOrd="0" presId="urn:microsoft.com/office/officeart/2009/3/layout/HorizontalOrganizationChart"/>
    <dgm:cxn modelId="{6BFFB0B9-C158-4505-8B15-E8840CB97B66}" type="presParOf" srcId="{840A10FB-ADE0-447E-9BDD-A0AD520BF92E}" destId="{21021D06-F0CC-4F75-9194-A08A071EF425}" srcOrd="1" destOrd="0" presId="urn:microsoft.com/office/officeart/2009/3/layout/HorizontalOrganizationChart"/>
    <dgm:cxn modelId="{52321BEA-17BB-4036-A0A1-AC0618C86CA5}" type="presParOf" srcId="{21021D06-F0CC-4F75-9194-A08A071EF425}" destId="{2CA729E8-2B33-466C-8A3C-A6FB076DF308}" srcOrd="0" destOrd="0" presId="urn:microsoft.com/office/officeart/2009/3/layout/HorizontalOrganizationChart"/>
    <dgm:cxn modelId="{647408A5-88AE-4B8E-9E62-CFF643C4AD23}" type="presParOf" srcId="{21021D06-F0CC-4F75-9194-A08A071EF425}" destId="{181F876B-81A0-4CAD-825D-B40217DEE452}" srcOrd="1" destOrd="0" presId="urn:microsoft.com/office/officeart/2009/3/layout/HorizontalOrganizationChart"/>
    <dgm:cxn modelId="{6F038F01-A0D9-4723-BE6B-6F8DC5A911FF}" type="presParOf" srcId="{181F876B-81A0-4CAD-825D-B40217DEE452}" destId="{7EBB07C6-4CD3-4F8B-9C52-505E783FEC97}" srcOrd="0" destOrd="0" presId="urn:microsoft.com/office/officeart/2009/3/layout/HorizontalOrganizationChart"/>
    <dgm:cxn modelId="{16FAF064-371C-4B39-AAA9-22F20CAA9238}" type="presParOf" srcId="{7EBB07C6-4CD3-4F8B-9C52-505E783FEC97}" destId="{6222EF41-613E-43A9-B69E-25E421C9CE71}" srcOrd="0" destOrd="0" presId="urn:microsoft.com/office/officeart/2009/3/layout/HorizontalOrganizationChart"/>
    <dgm:cxn modelId="{2FECB722-9C26-4373-B183-FE5DD26BAF5F}" type="presParOf" srcId="{7EBB07C6-4CD3-4F8B-9C52-505E783FEC97}" destId="{004CE987-ADB9-479A-BAEA-E6D1FD4C381E}" srcOrd="1" destOrd="0" presId="urn:microsoft.com/office/officeart/2009/3/layout/HorizontalOrganizationChart"/>
    <dgm:cxn modelId="{6D768D59-22C1-4F20-AB75-3984A1B599FD}" type="presParOf" srcId="{181F876B-81A0-4CAD-825D-B40217DEE452}" destId="{FC259A71-00C8-4794-8241-AF586B3A7618}" srcOrd="1" destOrd="0" presId="urn:microsoft.com/office/officeart/2009/3/layout/HorizontalOrganizationChart"/>
    <dgm:cxn modelId="{EB6E6510-F7B1-4F0C-8F79-1ADC065A725E}" type="presParOf" srcId="{181F876B-81A0-4CAD-825D-B40217DEE452}" destId="{1FE3EB40-DC54-45DF-96FD-B768F9D2375F}" srcOrd="2" destOrd="0" presId="urn:microsoft.com/office/officeart/2009/3/layout/HorizontalOrganizationChart"/>
    <dgm:cxn modelId="{17A09EE8-DE0C-41B7-BE47-BAD4971F2A7A}" type="presParOf" srcId="{21021D06-F0CC-4F75-9194-A08A071EF425}" destId="{FA5EFEBA-3C91-41A0-9683-467E98D34647}" srcOrd="2" destOrd="0" presId="urn:microsoft.com/office/officeart/2009/3/layout/HorizontalOrganizationChart"/>
    <dgm:cxn modelId="{15707EE1-3CB7-43E6-A2A1-9786149F97C5}" type="presParOf" srcId="{21021D06-F0CC-4F75-9194-A08A071EF425}" destId="{7D2A3213-8C14-4686-96CA-F9B2A45FF0B7}" srcOrd="3" destOrd="0" presId="urn:microsoft.com/office/officeart/2009/3/layout/HorizontalOrganizationChart"/>
    <dgm:cxn modelId="{23326DC0-9F50-409F-BAFA-7E522A2F31D8}" type="presParOf" srcId="{7D2A3213-8C14-4686-96CA-F9B2A45FF0B7}" destId="{854A6865-6DB6-41D3-9B78-327CB9877A63}" srcOrd="0" destOrd="0" presId="urn:microsoft.com/office/officeart/2009/3/layout/HorizontalOrganizationChart"/>
    <dgm:cxn modelId="{7AE9B15E-3C41-4438-98CA-49B61D7B1DFC}" type="presParOf" srcId="{854A6865-6DB6-41D3-9B78-327CB9877A63}" destId="{8FC9FA9B-5E97-4B00-8867-4487781F3F9C}" srcOrd="0" destOrd="0" presId="urn:microsoft.com/office/officeart/2009/3/layout/HorizontalOrganizationChart"/>
    <dgm:cxn modelId="{1C6149AE-4D4A-48E5-976E-E3FBC1F16F27}" type="presParOf" srcId="{854A6865-6DB6-41D3-9B78-327CB9877A63}" destId="{2B36DFDB-8650-43E8-8BC0-B445CF973BE6}" srcOrd="1" destOrd="0" presId="urn:microsoft.com/office/officeart/2009/3/layout/HorizontalOrganizationChart"/>
    <dgm:cxn modelId="{3128A1C2-2673-4CFA-9D2F-478517B6B9B2}" type="presParOf" srcId="{7D2A3213-8C14-4686-96CA-F9B2A45FF0B7}" destId="{A17524F6-712E-407A-83E1-8325BCC48CC0}" srcOrd="1" destOrd="0" presId="urn:microsoft.com/office/officeart/2009/3/layout/HorizontalOrganizationChart"/>
    <dgm:cxn modelId="{6D55C6FE-C394-48EF-9518-B1110DC0E6D7}" type="presParOf" srcId="{7D2A3213-8C14-4686-96CA-F9B2A45FF0B7}" destId="{F2F5D0D9-C597-4DA2-80B0-4769BEF3EE2C}" srcOrd="2" destOrd="0" presId="urn:microsoft.com/office/officeart/2009/3/layout/HorizontalOrganizationChart"/>
    <dgm:cxn modelId="{04313935-51F5-408B-8317-4172DFDD384C}" type="presParOf" srcId="{21021D06-F0CC-4F75-9194-A08A071EF425}" destId="{180D49B2-7604-438F-ADEB-AA82DBB63D90}" srcOrd="4" destOrd="0" presId="urn:microsoft.com/office/officeart/2009/3/layout/HorizontalOrganizationChart"/>
    <dgm:cxn modelId="{A246C64A-9B64-405E-8C8A-41D5D42B46B9}" type="presParOf" srcId="{21021D06-F0CC-4F75-9194-A08A071EF425}" destId="{715EC710-E65A-467D-991E-0A93AB8F63E7}" srcOrd="5" destOrd="0" presId="urn:microsoft.com/office/officeart/2009/3/layout/HorizontalOrganizationChart"/>
    <dgm:cxn modelId="{EB073C29-677D-4FA5-A946-E327EC2BF62F}" type="presParOf" srcId="{715EC710-E65A-467D-991E-0A93AB8F63E7}" destId="{C86C5DDF-289A-4C70-9148-6A5ACB48E592}" srcOrd="0" destOrd="0" presId="urn:microsoft.com/office/officeart/2009/3/layout/HorizontalOrganizationChart"/>
    <dgm:cxn modelId="{709D3F72-CE3A-43BB-8826-6115CFA770C3}" type="presParOf" srcId="{C86C5DDF-289A-4C70-9148-6A5ACB48E592}" destId="{850B2D45-9CD2-4A08-8B31-633E64B1FD47}" srcOrd="0" destOrd="0" presId="urn:microsoft.com/office/officeart/2009/3/layout/HorizontalOrganizationChart"/>
    <dgm:cxn modelId="{6249E5ED-4735-4806-9D6E-BCADBF4DE36D}" type="presParOf" srcId="{C86C5DDF-289A-4C70-9148-6A5ACB48E592}" destId="{2D80BBCE-44CB-4180-A58A-EDB3B43AA090}" srcOrd="1" destOrd="0" presId="urn:microsoft.com/office/officeart/2009/3/layout/HorizontalOrganizationChart"/>
    <dgm:cxn modelId="{EE9F595C-D887-4F0D-AA1D-2E68C83CFF70}" type="presParOf" srcId="{715EC710-E65A-467D-991E-0A93AB8F63E7}" destId="{BD14B3F4-E598-49E4-9C1E-6DCDCA6A8770}" srcOrd="1" destOrd="0" presId="urn:microsoft.com/office/officeart/2009/3/layout/HorizontalOrganizationChart"/>
    <dgm:cxn modelId="{00FDAF9C-D30F-4390-B7BA-ABCC918E97CF}" type="presParOf" srcId="{715EC710-E65A-467D-991E-0A93AB8F63E7}" destId="{C648914F-D30A-4AA6-B773-6FFA4A3F961C}" srcOrd="2" destOrd="0" presId="urn:microsoft.com/office/officeart/2009/3/layout/HorizontalOrganizationChart"/>
    <dgm:cxn modelId="{06232691-A871-4685-9F09-3DBA37EFC2FA}" type="presParOf" srcId="{21021D06-F0CC-4F75-9194-A08A071EF425}" destId="{7D81E4E1-919F-4A3D-BBB4-AC17CBD435CE}" srcOrd="6" destOrd="0" presId="urn:microsoft.com/office/officeart/2009/3/layout/HorizontalOrganizationChart"/>
    <dgm:cxn modelId="{586579D2-28CA-4C00-A3FD-3915F36EA93C}" type="presParOf" srcId="{21021D06-F0CC-4F75-9194-A08A071EF425}" destId="{B21BA676-56E8-473B-BB21-9E66F41F43B3}" srcOrd="7" destOrd="0" presId="urn:microsoft.com/office/officeart/2009/3/layout/HorizontalOrganizationChart"/>
    <dgm:cxn modelId="{378C03A6-026D-49A5-9C2E-0E3F4BA459A9}" type="presParOf" srcId="{B21BA676-56E8-473B-BB21-9E66F41F43B3}" destId="{8FBED595-ABB2-4C95-9CFF-A0DE2C4E04B8}" srcOrd="0" destOrd="0" presId="urn:microsoft.com/office/officeart/2009/3/layout/HorizontalOrganizationChart"/>
    <dgm:cxn modelId="{373FFE9B-FCE6-4A80-B8F3-6E42B1CFD666}" type="presParOf" srcId="{8FBED595-ABB2-4C95-9CFF-A0DE2C4E04B8}" destId="{CFB7B5EA-D527-4206-91FF-F737D0741078}" srcOrd="0" destOrd="0" presId="urn:microsoft.com/office/officeart/2009/3/layout/HorizontalOrganizationChart"/>
    <dgm:cxn modelId="{1028E542-E155-42A2-A146-1EEDFE4130DE}" type="presParOf" srcId="{8FBED595-ABB2-4C95-9CFF-A0DE2C4E04B8}" destId="{F55C378C-3115-4ECA-8A44-74679D15B7D6}" srcOrd="1" destOrd="0" presId="urn:microsoft.com/office/officeart/2009/3/layout/HorizontalOrganizationChart"/>
    <dgm:cxn modelId="{A55953DD-1E9E-437E-908E-ECA9712BCE86}" type="presParOf" srcId="{B21BA676-56E8-473B-BB21-9E66F41F43B3}" destId="{8365BD45-6353-4422-8630-3AD7665BF188}" srcOrd="1" destOrd="0" presId="urn:microsoft.com/office/officeart/2009/3/layout/HorizontalOrganizationChart"/>
    <dgm:cxn modelId="{25978210-AD9F-4739-B208-8ECFE9E4CF71}" type="presParOf" srcId="{B21BA676-56E8-473B-BB21-9E66F41F43B3}" destId="{390DD1D4-F761-47BA-A4A2-2E9D67EC602F}" srcOrd="2" destOrd="0" presId="urn:microsoft.com/office/officeart/2009/3/layout/HorizontalOrganizationChart"/>
    <dgm:cxn modelId="{B359476A-DD85-40A4-BFF6-5F296E18D199}" type="presParOf" srcId="{21021D06-F0CC-4F75-9194-A08A071EF425}" destId="{8575BB85-5DE5-407C-97D9-BA36CAEB4AB5}" srcOrd="8" destOrd="0" presId="urn:microsoft.com/office/officeart/2009/3/layout/HorizontalOrganizationChart"/>
    <dgm:cxn modelId="{665E66CA-C411-47FA-9450-2C298499991A}" type="presParOf" srcId="{21021D06-F0CC-4F75-9194-A08A071EF425}" destId="{85C76A0D-1325-4B4E-863E-07EF87D00931}" srcOrd="9" destOrd="0" presId="urn:microsoft.com/office/officeart/2009/3/layout/HorizontalOrganizationChart"/>
    <dgm:cxn modelId="{5F409036-3DB2-407F-9617-82E346D09134}" type="presParOf" srcId="{85C76A0D-1325-4B4E-863E-07EF87D00931}" destId="{8B06AD24-36CD-458D-AE4F-C6C8B81ACF09}" srcOrd="0" destOrd="0" presId="urn:microsoft.com/office/officeart/2009/3/layout/HorizontalOrganizationChart"/>
    <dgm:cxn modelId="{335B6AE6-2913-4CD8-ACE8-242FC1C9EB05}" type="presParOf" srcId="{8B06AD24-36CD-458D-AE4F-C6C8B81ACF09}" destId="{D0EBC28D-20F8-452E-BE88-96A9CC1E369E}" srcOrd="0" destOrd="0" presId="urn:microsoft.com/office/officeart/2009/3/layout/HorizontalOrganizationChart"/>
    <dgm:cxn modelId="{175C4B85-02C6-4ABB-B10B-DF6ADCF86A58}" type="presParOf" srcId="{8B06AD24-36CD-458D-AE4F-C6C8B81ACF09}" destId="{94A095E7-9A47-48E6-9643-619D6DD38533}" srcOrd="1" destOrd="0" presId="urn:microsoft.com/office/officeart/2009/3/layout/HorizontalOrganizationChart"/>
    <dgm:cxn modelId="{F171CB75-6034-4E54-8B22-43730DF09324}" type="presParOf" srcId="{85C76A0D-1325-4B4E-863E-07EF87D00931}" destId="{730D9E2A-EDE6-4538-BF0E-8364C49C4C71}" srcOrd="1" destOrd="0" presId="urn:microsoft.com/office/officeart/2009/3/layout/HorizontalOrganizationChart"/>
    <dgm:cxn modelId="{146056C2-F26B-482B-8D62-0048E5E9E398}" type="presParOf" srcId="{85C76A0D-1325-4B4E-863E-07EF87D00931}" destId="{5B06E39E-4CD3-4AC4-A236-1FB94A198910}" srcOrd="2" destOrd="0" presId="urn:microsoft.com/office/officeart/2009/3/layout/HorizontalOrganizationChart"/>
    <dgm:cxn modelId="{1AC180B2-F717-4D2B-94FE-615CCA047367}" type="presParOf" srcId="{21021D06-F0CC-4F75-9194-A08A071EF425}" destId="{250DE310-C52A-415E-A23F-79DA1BB4B40F}" srcOrd="10" destOrd="0" presId="urn:microsoft.com/office/officeart/2009/3/layout/HorizontalOrganizationChart"/>
    <dgm:cxn modelId="{741DE68D-D6AE-451D-8439-1A4CCDE69542}" type="presParOf" srcId="{21021D06-F0CC-4F75-9194-A08A071EF425}" destId="{91A5BD03-1BAB-49DC-B818-DF5852C19A0B}" srcOrd="11" destOrd="0" presId="urn:microsoft.com/office/officeart/2009/3/layout/HorizontalOrganizationChart"/>
    <dgm:cxn modelId="{A6F90A79-ABC4-4407-9D64-D3F9EEF34DEE}" type="presParOf" srcId="{91A5BD03-1BAB-49DC-B818-DF5852C19A0B}" destId="{63129218-764B-477A-BC72-FD160BA9DC88}" srcOrd="0" destOrd="0" presId="urn:microsoft.com/office/officeart/2009/3/layout/HorizontalOrganizationChart"/>
    <dgm:cxn modelId="{2E598347-F7C9-4E24-9EF9-49C1BBF63F9D}" type="presParOf" srcId="{63129218-764B-477A-BC72-FD160BA9DC88}" destId="{1E7250F8-1D83-43B8-BEC1-7982E46CAFC1}" srcOrd="0" destOrd="0" presId="urn:microsoft.com/office/officeart/2009/3/layout/HorizontalOrganizationChart"/>
    <dgm:cxn modelId="{D468C5A4-8505-4924-8F42-B67F173C3D09}" type="presParOf" srcId="{63129218-764B-477A-BC72-FD160BA9DC88}" destId="{D46E89EB-3FB3-40EF-8C94-8889AF502197}" srcOrd="1" destOrd="0" presId="urn:microsoft.com/office/officeart/2009/3/layout/HorizontalOrganizationChart"/>
    <dgm:cxn modelId="{9CADC67B-E2CD-4E05-A78D-845E416AB794}" type="presParOf" srcId="{91A5BD03-1BAB-49DC-B818-DF5852C19A0B}" destId="{A5381480-B395-45EF-BD28-6DEC3576684F}" srcOrd="1" destOrd="0" presId="urn:microsoft.com/office/officeart/2009/3/layout/HorizontalOrganizationChart"/>
    <dgm:cxn modelId="{915540BF-309A-4D49-B1CF-7BAC0E12FBA0}" type="presParOf" srcId="{91A5BD03-1BAB-49DC-B818-DF5852C19A0B}" destId="{55F4AB20-EAAA-4CB4-B47A-5915B821D7FB}" srcOrd="2" destOrd="0" presId="urn:microsoft.com/office/officeart/2009/3/layout/HorizontalOrganizationChart"/>
    <dgm:cxn modelId="{A36985EF-8C2B-413B-914A-A79A916F6B68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A936A23D-ED66-4106-B4F7-72AEFBBB2448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23994A98-821E-4C0F-8C6D-67508D385C14}" type="parTrans" cxnId="{D6113235-5BF1-48AB-81FA-14AB2C59BA3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FE254309-1FAE-4A13-840B-40F55B41371C}" type="sibTrans" cxnId="{D6113235-5BF1-48AB-81FA-14AB2C59BA3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4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4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4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4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4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4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FDEEFB2A-6636-4B70-A29E-0640B1C9F5B4}" type="pres">
      <dgm:prSet presAssocID="{23994A98-821E-4C0F-8C6D-67508D385C14}" presName="Name64" presStyleLbl="parChTrans1D2" presStyleIdx="3" presStyleCnt="4"/>
      <dgm:spPr/>
      <dgm:t>
        <a:bodyPr/>
        <a:lstStyle/>
        <a:p>
          <a:endParaRPr lang="zh-CN" altLang="en-US"/>
        </a:p>
      </dgm:t>
    </dgm:pt>
    <dgm:pt modelId="{D2426D9B-9603-4954-8EB6-044BFBF7BFD3}" type="pres">
      <dgm:prSet presAssocID="{A936A23D-ED66-4106-B4F7-72AEFBBB2448}" presName="hierRoot2" presStyleCnt="0">
        <dgm:presLayoutVars>
          <dgm:hierBranch val="init"/>
        </dgm:presLayoutVars>
      </dgm:prSet>
      <dgm:spPr/>
    </dgm:pt>
    <dgm:pt modelId="{E515C09D-184D-49AA-80B3-1A57D13C54E8}" type="pres">
      <dgm:prSet presAssocID="{A936A23D-ED66-4106-B4F7-72AEFBBB2448}" presName="rootComposite" presStyleCnt="0"/>
      <dgm:spPr/>
    </dgm:pt>
    <dgm:pt modelId="{724B4C4B-BB4F-46C8-93F7-0C063A1E9E3D}" type="pres">
      <dgm:prSet presAssocID="{A936A23D-ED66-4106-B4F7-72AEFBBB2448}" presName="rootText" presStyleLbl="node2" presStyleIdx="3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54384E2-4301-4E93-8F7B-DAE969F83C15}" type="pres">
      <dgm:prSet presAssocID="{A936A23D-ED66-4106-B4F7-72AEFBBB2448}" presName="rootConnector" presStyleLbl="node2" presStyleIdx="3" presStyleCnt="4"/>
      <dgm:spPr/>
      <dgm:t>
        <a:bodyPr/>
        <a:lstStyle/>
        <a:p>
          <a:endParaRPr lang="zh-CN" altLang="en-US"/>
        </a:p>
      </dgm:t>
    </dgm:pt>
    <dgm:pt modelId="{22E7BA32-A267-4143-A8FF-B40034006080}" type="pres">
      <dgm:prSet presAssocID="{A936A23D-ED66-4106-B4F7-72AEFBBB2448}" presName="hierChild4" presStyleCnt="0"/>
      <dgm:spPr/>
    </dgm:pt>
    <dgm:pt modelId="{E241580A-4662-4627-AE63-3BC032819A37}" type="pres">
      <dgm:prSet presAssocID="{A936A23D-ED66-4106-B4F7-72AEFBBB2448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BDA30575-AA18-499F-8425-130D57ADE584}" type="presOf" srcId="{36E46F68-D562-408A-AFB5-5F8F2C45300E}" destId="{B7282BA7-EA0F-416C-A48D-8381324C06B0}" srcOrd="0" destOrd="0" presId="urn:microsoft.com/office/officeart/2009/3/layout/HorizontalOrganizationChart"/>
    <dgm:cxn modelId="{30011776-A4CA-4878-8C9B-8F771BE8E523}" type="presOf" srcId="{23994A98-821E-4C0F-8C6D-67508D385C14}" destId="{FDEEFB2A-6636-4B70-A29E-0640B1C9F5B4}" srcOrd="0" destOrd="0" presId="urn:microsoft.com/office/officeart/2009/3/layout/HorizontalOrganizationChart"/>
    <dgm:cxn modelId="{7627F384-E46C-47B5-820A-6864B05A379E}" type="presOf" srcId="{2B4352AC-36C2-4005-B77B-8859A00F107D}" destId="{13295AD5-FA86-403A-A25C-3575083A6B91}" srcOrd="1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D6113235-5BF1-48AB-81FA-14AB2C59BA3C}" srcId="{2B4352AC-36C2-4005-B77B-8859A00F107D}" destId="{A936A23D-ED66-4106-B4F7-72AEFBBB2448}" srcOrd="3" destOrd="0" parTransId="{23994A98-821E-4C0F-8C6D-67508D385C14}" sibTransId="{FE254309-1FAE-4A13-840B-40F55B41371C}"/>
    <dgm:cxn modelId="{3375F05C-475E-468C-AE93-40D37CF76CF4}" type="presOf" srcId="{0ABF76CF-B061-49F7-9246-0DDE4BB5D719}" destId="{054D0707-FE49-489A-BDBC-3F2E3E0D3978}" srcOrd="1" destOrd="0" presId="urn:microsoft.com/office/officeart/2009/3/layout/HorizontalOrganizationChart"/>
    <dgm:cxn modelId="{876BC95A-A9A4-4F3E-9E3E-F878AF5B3B5E}" type="presOf" srcId="{2B4352AC-36C2-4005-B77B-8859A00F107D}" destId="{C752270F-3109-4319-8DE0-6D01889D0BB0}" srcOrd="0" destOrd="0" presId="urn:microsoft.com/office/officeart/2009/3/layout/HorizontalOrganizationChart"/>
    <dgm:cxn modelId="{6D6A5956-CCF9-4DE9-9BCA-D955603CAF99}" type="presOf" srcId="{58EDBA23-D66E-4A8D-9E8D-0A1A846AF1AB}" destId="{26C1E564-23CE-4DCD-B535-9AB81DB43A4F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E59080B9-FEF3-4599-9352-E2C77B85B6D6}" type="presOf" srcId="{0ABF76CF-B061-49F7-9246-0DDE4BB5D719}" destId="{6D395A52-1FF6-42B5-AAE0-42C3FB82A4F5}" srcOrd="0" destOrd="0" presId="urn:microsoft.com/office/officeart/2009/3/layout/HorizontalOrganizationChart"/>
    <dgm:cxn modelId="{8751CDA2-C0B4-405B-886B-8ED47811D4D1}" type="presOf" srcId="{6C17E5CE-AC8D-4859-B44A-6A9281A8608F}" destId="{33D5FCEE-099B-4273-AE5C-3E60904117B0}" srcOrd="0" destOrd="0" presId="urn:microsoft.com/office/officeart/2009/3/layout/HorizontalOrganizationChart"/>
    <dgm:cxn modelId="{136870DB-01A6-4C61-9573-E8F838599B76}" type="presOf" srcId="{049AD97A-30B2-40CE-94CE-04AC287170B3}" destId="{283632CA-6BBB-48AB-BAD9-3C37BB671E24}" srcOrd="1" destOrd="0" presId="urn:microsoft.com/office/officeart/2009/3/layout/HorizontalOrganizationChart"/>
    <dgm:cxn modelId="{A6C167B8-3FD6-4D39-A0AF-701E82A5AFFA}" type="presOf" srcId="{79B345EC-F7C2-4B36-9B2B-90F481376F37}" destId="{F18702AE-30F4-4A22-92C8-7C53499CB24E}" srcOrd="0" destOrd="0" presId="urn:microsoft.com/office/officeart/2009/3/layout/HorizontalOrganizationChart"/>
    <dgm:cxn modelId="{DA6EF9DC-F834-4274-A3E8-6F85D602ECF3}" type="presOf" srcId="{A936A23D-ED66-4106-B4F7-72AEFBBB2448}" destId="{724B4C4B-BB4F-46C8-93F7-0C063A1E9E3D}" srcOrd="0" destOrd="0" presId="urn:microsoft.com/office/officeart/2009/3/layout/HorizontalOrganizationChart"/>
    <dgm:cxn modelId="{B0476738-B65A-42F9-907C-44746603F6BE}" type="presOf" srcId="{A936A23D-ED66-4106-B4F7-72AEFBBB2448}" destId="{154384E2-4301-4E93-8F7B-DAE969F83C15}" srcOrd="1" destOrd="0" presId="urn:microsoft.com/office/officeart/2009/3/layout/HorizontalOrganizationChart"/>
    <dgm:cxn modelId="{C45423B1-E3E3-4C59-913C-47ED1BD80803}" type="presOf" srcId="{4C17DF2C-620D-4C21-97B9-3D7A9862AA6E}" destId="{8ABBE08A-ED56-468F-B3DB-BE8C56BFEC4F}" srcOrd="0" destOrd="0" presId="urn:microsoft.com/office/officeart/2009/3/layout/HorizontalOrganizationChart"/>
    <dgm:cxn modelId="{C022F216-7154-4450-9BD8-49645E3D8642}" type="presOf" srcId="{36E46F68-D562-408A-AFB5-5F8F2C45300E}" destId="{44D512DD-F0DE-454B-943A-49C77B95F528}" srcOrd="1" destOrd="0" presId="urn:microsoft.com/office/officeart/2009/3/layout/HorizontalOrganizationChart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95381D76-D687-4569-9548-0F1F22951978}" type="presOf" srcId="{049AD97A-30B2-40CE-94CE-04AC287170B3}" destId="{1020D198-B145-4BA5-8C5B-2A0E0D508E27}" srcOrd="0" destOrd="0" presId="urn:microsoft.com/office/officeart/2009/3/layout/HorizontalOrganizationChart"/>
    <dgm:cxn modelId="{E95A600E-A3C3-4C99-A4F0-1E1923396F92}" type="presParOf" srcId="{26C1E564-23CE-4DCD-B535-9AB81DB43A4F}" destId="{840A10FB-ADE0-447E-9BDD-A0AD520BF92E}" srcOrd="0" destOrd="0" presId="urn:microsoft.com/office/officeart/2009/3/layout/HorizontalOrganizationChart"/>
    <dgm:cxn modelId="{79D8D73A-A8BB-4905-81A8-9B68EAF2DFC0}" type="presParOf" srcId="{840A10FB-ADE0-447E-9BDD-A0AD520BF92E}" destId="{7B5E22CD-7D42-4ACD-B664-0DE1C0F58C54}" srcOrd="0" destOrd="0" presId="urn:microsoft.com/office/officeart/2009/3/layout/HorizontalOrganizationChart"/>
    <dgm:cxn modelId="{83631ABD-E6F5-4F55-ACA6-30DA62F90CA7}" type="presParOf" srcId="{7B5E22CD-7D42-4ACD-B664-0DE1C0F58C54}" destId="{C752270F-3109-4319-8DE0-6D01889D0BB0}" srcOrd="0" destOrd="0" presId="urn:microsoft.com/office/officeart/2009/3/layout/HorizontalOrganizationChart"/>
    <dgm:cxn modelId="{C99DFA23-6C46-4047-930C-3933F5DBD152}" type="presParOf" srcId="{7B5E22CD-7D42-4ACD-B664-0DE1C0F58C54}" destId="{13295AD5-FA86-403A-A25C-3575083A6B91}" srcOrd="1" destOrd="0" presId="urn:microsoft.com/office/officeart/2009/3/layout/HorizontalOrganizationChart"/>
    <dgm:cxn modelId="{DBFC7C02-5118-4507-88F6-E318B55F9E01}" type="presParOf" srcId="{840A10FB-ADE0-447E-9BDD-A0AD520BF92E}" destId="{21021D06-F0CC-4F75-9194-A08A071EF425}" srcOrd="1" destOrd="0" presId="urn:microsoft.com/office/officeart/2009/3/layout/HorizontalOrganizationChart"/>
    <dgm:cxn modelId="{DD31C36B-6C7F-427A-B233-B475199045CC}" type="presParOf" srcId="{21021D06-F0CC-4F75-9194-A08A071EF425}" destId="{33D5FCEE-099B-4273-AE5C-3E60904117B0}" srcOrd="0" destOrd="0" presId="urn:microsoft.com/office/officeart/2009/3/layout/HorizontalOrganizationChart"/>
    <dgm:cxn modelId="{ED9B7130-FF74-4EB2-9592-78566C7AB1F4}" type="presParOf" srcId="{21021D06-F0CC-4F75-9194-A08A071EF425}" destId="{B514BD70-9246-41B9-BBA1-B15346DD0B05}" srcOrd="1" destOrd="0" presId="urn:microsoft.com/office/officeart/2009/3/layout/HorizontalOrganizationChart"/>
    <dgm:cxn modelId="{D801281B-4785-45C5-8864-48C597DFA8F2}" type="presParOf" srcId="{B514BD70-9246-41B9-BBA1-B15346DD0B05}" destId="{2BCC5538-6DC9-4735-8AB4-465240D255B9}" srcOrd="0" destOrd="0" presId="urn:microsoft.com/office/officeart/2009/3/layout/HorizontalOrganizationChart"/>
    <dgm:cxn modelId="{EA48D8C2-F7A7-444E-AD59-4F07706EB697}" type="presParOf" srcId="{2BCC5538-6DC9-4735-8AB4-465240D255B9}" destId="{B7282BA7-EA0F-416C-A48D-8381324C06B0}" srcOrd="0" destOrd="0" presId="urn:microsoft.com/office/officeart/2009/3/layout/HorizontalOrganizationChart"/>
    <dgm:cxn modelId="{1E2FF856-E821-4E9B-A9DB-6B11DC8EA700}" type="presParOf" srcId="{2BCC5538-6DC9-4735-8AB4-465240D255B9}" destId="{44D512DD-F0DE-454B-943A-49C77B95F528}" srcOrd="1" destOrd="0" presId="urn:microsoft.com/office/officeart/2009/3/layout/HorizontalOrganizationChart"/>
    <dgm:cxn modelId="{BCB2376D-DAAE-4D42-A3F5-DD1BEA220F21}" type="presParOf" srcId="{B514BD70-9246-41B9-BBA1-B15346DD0B05}" destId="{4F336736-45C2-4086-8348-A9724BD41534}" srcOrd="1" destOrd="0" presId="urn:microsoft.com/office/officeart/2009/3/layout/HorizontalOrganizationChart"/>
    <dgm:cxn modelId="{0DF1CF56-CD42-443F-B612-98F6333455C9}" type="presParOf" srcId="{B514BD70-9246-41B9-BBA1-B15346DD0B05}" destId="{0D553101-17C6-4B5F-AB58-54BF4CFA031A}" srcOrd="2" destOrd="0" presId="urn:microsoft.com/office/officeart/2009/3/layout/HorizontalOrganizationChart"/>
    <dgm:cxn modelId="{BAFA936A-25CF-41CD-80CA-F73830AE4FD9}" type="presParOf" srcId="{21021D06-F0CC-4F75-9194-A08A071EF425}" destId="{8ABBE08A-ED56-468F-B3DB-BE8C56BFEC4F}" srcOrd="2" destOrd="0" presId="urn:microsoft.com/office/officeart/2009/3/layout/HorizontalOrganizationChart"/>
    <dgm:cxn modelId="{DD87CAA6-FF0E-44EF-B9AB-8B63B664E396}" type="presParOf" srcId="{21021D06-F0CC-4F75-9194-A08A071EF425}" destId="{86253F6C-6A7E-4419-A5AD-1C85034559C6}" srcOrd="3" destOrd="0" presId="urn:microsoft.com/office/officeart/2009/3/layout/HorizontalOrganizationChart"/>
    <dgm:cxn modelId="{EC3AAF8A-631B-4FC8-A54F-30FD8F1B7998}" type="presParOf" srcId="{86253F6C-6A7E-4419-A5AD-1C85034559C6}" destId="{29DC033E-0534-4A44-9905-09099E8B2512}" srcOrd="0" destOrd="0" presId="urn:microsoft.com/office/officeart/2009/3/layout/HorizontalOrganizationChart"/>
    <dgm:cxn modelId="{5066F318-B9BA-45CB-A24E-FD207B51C438}" type="presParOf" srcId="{29DC033E-0534-4A44-9905-09099E8B2512}" destId="{1020D198-B145-4BA5-8C5B-2A0E0D508E27}" srcOrd="0" destOrd="0" presId="urn:microsoft.com/office/officeart/2009/3/layout/HorizontalOrganizationChart"/>
    <dgm:cxn modelId="{5BC686A4-0005-446D-B4D3-A64DFC2DFA12}" type="presParOf" srcId="{29DC033E-0534-4A44-9905-09099E8B2512}" destId="{283632CA-6BBB-48AB-BAD9-3C37BB671E24}" srcOrd="1" destOrd="0" presId="urn:microsoft.com/office/officeart/2009/3/layout/HorizontalOrganizationChart"/>
    <dgm:cxn modelId="{6EC4C470-66A4-4B34-B399-06DE2E2E7097}" type="presParOf" srcId="{86253F6C-6A7E-4419-A5AD-1C85034559C6}" destId="{EF194DF5-84C8-4084-8239-5077C58CF9A7}" srcOrd="1" destOrd="0" presId="urn:microsoft.com/office/officeart/2009/3/layout/HorizontalOrganizationChart"/>
    <dgm:cxn modelId="{FCCD0D02-FA76-40BF-A381-EAC9E3E28A41}" type="presParOf" srcId="{86253F6C-6A7E-4419-A5AD-1C85034559C6}" destId="{3EB069B5-7F42-4E4B-BEE9-F6530ADE59BB}" srcOrd="2" destOrd="0" presId="urn:microsoft.com/office/officeart/2009/3/layout/HorizontalOrganizationChart"/>
    <dgm:cxn modelId="{2CAEAD59-5FBE-47A3-A828-BC5F0C5CB5FE}" type="presParOf" srcId="{21021D06-F0CC-4F75-9194-A08A071EF425}" destId="{F18702AE-30F4-4A22-92C8-7C53499CB24E}" srcOrd="4" destOrd="0" presId="urn:microsoft.com/office/officeart/2009/3/layout/HorizontalOrganizationChart"/>
    <dgm:cxn modelId="{776E5879-F46F-4DBE-BECA-A5F7931CD27F}" type="presParOf" srcId="{21021D06-F0CC-4F75-9194-A08A071EF425}" destId="{C1840762-81E8-4DF0-A1BA-57FC00CDDEE4}" srcOrd="5" destOrd="0" presId="urn:microsoft.com/office/officeart/2009/3/layout/HorizontalOrganizationChart"/>
    <dgm:cxn modelId="{3DE6F2C8-735E-499D-BA67-0156AB40C558}" type="presParOf" srcId="{C1840762-81E8-4DF0-A1BA-57FC00CDDEE4}" destId="{E9DE9CB6-BAED-40B7-BB52-C99711F7AD3D}" srcOrd="0" destOrd="0" presId="urn:microsoft.com/office/officeart/2009/3/layout/HorizontalOrganizationChart"/>
    <dgm:cxn modelId="{13F131DA-195D-4439-8F1A-DEC85E60844D}" type="presParOf" srcId="{E9DE9CB6-BAED-40B7-BB52-C99711F7AD3D}" destId="{6D395A52-1FF6-42B5-AAE0-42C3FB82A4F5}" srcOrd="0" destOrd="0" presId="urn:microsoft.com/office/officeart/2009/3/layout/HorizontalOrganizationChart"/>
    <dgm:cxn modelId="{B1D26049-D16C-4185-8F84-8B572255DCAB}" type="presParOf" srcId="{E9DE9CB6-BAED-40B7-BB52-C99711F7AD3D}" destId="{054D0707-FE49-489A-BDBC-3F2E3E0D3978}" srcOrd="1" destOrd="0" presId="urn:microsoft.com/office/officeart/2009/3/layout/HorizontalOrganizationChart"/>
    <dgm:cxn modelId="{254FBFDF-4E11-4A7E-BBF1-435C147BC78A}" type="presParOf" srcId="{C1840762-81E8-4DF0-A1BA-57FC00CDDEE4}" destId="{E3926CFC-9718-4025-ACBA-6AF831328452}" srcOrd="1" destOrd="0" presId="urn:microsoft.com/office/officeart/2009/3/layout/HorizontalOrganizationChart"/>
    <dgm:cxn modelId="{B2F12F26-58AC-409E-B19A-4BB769A03C4C}" type="presParOf" srcId="{C1840762-81E8-4DF0-A1BA-57FC00CDDEE4}" destId="{44DD4845-FF21-4513-BB19-14852D0A9A4C}" srcOrd="2" destOrd="0" presId="urn:microsoft.com/office/officeart/2009/3/layout/HorizontalOrganizationChart"/>
    <dgm:cxn modelId="{A579C395-1C6E-4C67-9E7C-4F8C420B09D3}" type="presParOf" srcId="{21021D06-F0CC-4F75-9194-A08A071EF425}" destId="{FDEEFB2A-6636-4B70-A29E-0640B1C9F5B4}" srcOrd="6" destOrd="0" presId="urn:microsoft.com/office/officeart/2009/3/layout/HorizontalOrganizationChart"/>
    <dgm:cxn modelId="{4F6F61CE-8801-4ECC-8B52-DFC387A3A804}" type="presParOf" srcId="{21021D06-F0CC-4F75-9194-A08A071EF425}" destId="{D2426D9B-9603-4954-8EB6-044BFBF7BFD3}" srcOrd="7" destOrd="0" presId="urn:microsoft.com/office/officeart/2009/3/layout/HorizontalOrganizationChart"/>
    <dgm:cxn modelId="{6710251D-D3E5-42C3-8B7E-16386EA55D97}" type="presParOf" srcId="{D2426D9B-9603-4954-8EB6-044BFBF7BFD3}" destId="{E515C09D-184D-49AA-80B3-1A57D13C54E8}" srcOrd="0" destOrd="0" presId="urn:microsoft.com/office/officeart/2009/3/layout/HorizontalOrganizationChart"/>
    <dgm:cxn modelId="{59204CC8-C5DA-4411-979A-D322589F825C}" type="presParOf" srcId="{E515C09D-184D-49AA-80B3-1A57D13C54E8}" destId="{724B4C4B-BB4F-46C8-93F7-0C063A1E9E3D}" srcOrd="0" destOrd="0" presId="urn:microsoft.com/office/officeart/2009/3/layout/HorizontalOrganizationChart"/>
    <dgm:cxn modelId="{2DC6690C-71BF-4B3B-85BF-1470F37BBBCC}" type="presParOf" srcId="{E515C09D-184D-49AA-80B3-1A57D13C54E8}" destId="{154384E2-4301-4E93-8F7B-DAE969F83C15}" srcOrd="1" destOrd="0" presId="urn:microsoft.com/office/officeart/2009/3/layout/HorizontalOrganizationChart"/>
    <dgm:cxn modelId="{C4EF9A7B-2FA2-42AF-8ECB-B7A7296DFFA8}" type="presParOf" srcId="{D2426D9B-9603-4954-8EB6-044BFBF7BFD3}" destId="{22E7BA32-A267-4143-A8FF-B40034006080}" srcOrd="1" destOrd="0" presId="urn:microsoft.com/office/officeart/2009/3/layout/HorizontalOrganizationChart"/>
    <dgm:cxn modelId="{6694AAF7-4F69-4E68-9CFA-964C55A0474E}" type="presParOf" srcId="{D2426D9B-9603-4954-8EB6-044BFBF7BFD3}" destId="{E241580A-4662-4627-AE63-3BC032819A37}" srcOrd="2" destOrd="0" presId="urn:microsoft.com/office/officeart/2009/3/layout/HorizontalOrganizationChart"/>
    <dgm:cxn modelId="{5D6600DB-3181-40EF-877D-50ED1359443A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A936A23D-ED66-4106-B4F7-72AEFBBB2448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23994A98-821E-4C0F-8C6D-67508D385C14}" type="parTrans" cxnId="{D6113235-5BF1-48AB-81FA-14AB2C59BA3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FE254309-1FAE-4A13-840B-40F55B41371C}" type="sibTrans" cxnId="{D6113235-5BF1-48AB-81FA-14AB2C59BA3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4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4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4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4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4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4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FDEEFB2A-6636-4B70-A29E-0640B1C9F5B4}" type="pres">
      <dgm:prSet presAssocID="{23994A98-821E-4C0F-8C6D-67508D385C14}" presName="Name64" presStyleLbl="parChTrans1D2" presStyleIdx="3" presStyleCnt="4"/>
      <dgm:spPr/>
      <dgm:t>
        <a:bodyPr/>
        <a:lstStyle/>
        <a:p>
          <a:endParaRPr lang="zh-CN" altLang="en-US"/>
        </a:p>
      </dgm:t>
    </dgm:pt>
    <dgm:pt modelId="{D2426D9B-9603-4954-8EB6-044BFBF7BFD3}" type="pres">
      <dgm:prSet presAssocID="{A936A23D-ED66-4106-B4F7-72AEFBBB2448}" presName="hierRoot2" presStyleCnt="0">
        <dgm:presLayoutVars>
          <dgm:hierBranch val="init"/>
        </dgm:presLayoutVars>
      </dgm:prSet>
      <dgm:spPr/>
    </dgm:pt>
    <dgm:pt modelId="{E515C09D-184D-49AA-80B3-1A57D13C54E8}" type="pres">
      <dgm:prSet presAssocID="{A936A23D-ED66-4106-B4F7-72AEFBBB2448}" presName="rootComposite" presStyleCnt="0"/>
      <dgm:spPr/>
    </dgm:pt>
    <dgm:pt modelId="{724B4C4B-BB4F-46C8-93F7-0C063A1E9E3D}" type="pres">
      <dgm:prSet presAssocID="{A936A23D-ED66-4106-B4F7-72AEFBBB2448}" presName="rootText" presStyleLbl="node2" presStyleIdx="3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54384E2-4301-4E93-8F7B-DAE969F83C15}" type="pres">
      <dgm:prSet presAssocID="{A936A23D-ED66-4106-B4F7-72AEFBBB2448}" presName="rootConnector" presStyleLbl="node2" presStyleIdx="3" presStyleCnt="4"/>
      <dgm:spPr/>
      <dgm:t>
        <a:bodyPr/>
        <a:lstStyle/>
        <a:p>
          <a:endParaRPr lang="zh-CN" altLang="en-US"/>
        </a:p>
      </dgm:t>
    </dgm:pt>
    <dgm:pt modelId="{22E7BA32-A267-4143-A8FF-B40034006080}" type="pres">
      <dgm:prSet presAssocID="{A936A23D-ED66-4106-B4F7-72AEFBBB2448}" presName="hierChild4" presStyleCnt="0"/>
      <dgm:spPr/>
    </dgm:pt>
    <dgm:pt modelId="{E241580A-4662-4627-AE63-3BC032819A37}" type="pres">
      <dgm:prSet presAssocID="{A936A23D-ED66-4106-B4F7-72AEFBBB2448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01AA5FB3-A11E-4F8B-9F16-DFD0E80E6D6C}" type="presOf" srcId="{36E46F68-D562-408A-AFB5-5F8F2C45300E}" destId="{B7282BA7-EA0F-416C-A48D-8381324C06B0}" srcOrd="0" destOrd="0" presId="urn:microsoft.com/office/officeart/2009/3/layout/HorizontalOrganizationChart"/>
    <dgm:cxn modelId="{855EDE49-CB88-494F-96F8-2004B1317B85}" type="presOf" srcId="{049AD97A-30B2-40CE-94CE-04AC287170B3}" destId="{283632CA-6BBB-48AB-BAD9-3C37BB671E24}" srcOrd="1" destOrd="0" presId="urn:microsoft.com/office/officeart/2009/3/layout/HorizontalOrganizationChart"/>
    <dgm:cxn modelId="{07DE709E-4A52-4D20-A29A-69ED1F780D79}" type="presOf" srcId="{4C17DF2C-620D-4C21-97B9-3D7A9862AA6E}" destId="{8ABBE08A-ED56-468F-B3DB-BE8C56BFEC4F}" srcOrd="0" destOrd="0" presId="urn:microsoft.com/office/officeart/2009/3/layout/HorizontalOrganizationChart"/>
    <dgm:cxn modelId="{8939B8AD-6B76-40B6-9A8F-34096AE29616}" type="presOf" srcId="{2B4352AC-36C2-4005-B77B-8859A00F107D}" destId="{C752270F-3109-4319-8DE0-6D01889D0BB0}" srcOrd="0" destOrd="0" presId="urn:microsoft.com/office/officeart/2009/3/layout/HorizontalOrganizationChart"/>
    <dgm:cxn modelId="{8EF418EE-9465-4777-88CE-AC889CB817CC}" type="presOf" srcId="{0ABF76CF-B061-49F7-9246-0DDE4BB5D719}" destId="{6D395A52-1FF6-42B5-AAE0-42C3FB82A4F5}" srcOrd="0" destOrd="0" presId="urn:microsoft.com/office/officeart/2009/3/layout/HorizontalOrganizationChart"/>
    <dgm:cxn modelId="{0E6E4F5F-7998-4643-9BD0-2336FB1BA142}" type="presOf" srcId="{0ABF76CF-B061-49F7-9246-0DDE4BB5D719}" destId="{054D0707-FE49-489A-BDBC-3F2E3E0D3978}" srcOrd="1" destOrd="0" presId="urn:microsoft.com/office/officeart/2009/3/layout/HorizontalOrganizationChart"/>
    <dgm:cxn modelId="{AB2EC328-DB85-4DBE-B7F7-E644C3132224}" type="presOf" srcId="{79B345EC-F7C2-4B36-9B2B-90F481376F37}" destId="{F18702AE-30F4-4A22-92C8-7C53499CB24E}" srcOrd="0" destOrd="0" presId="urn:microsoft.com/office/officeart/2009/3/layout/HorizontalOrganizationChart"/>
    <dgm:cxn modelId="{5723C25C-3F4E-4DFA-A6E2-C0D062236FF2}" type="presOf" srcId="{36E46F68-D562-408A-AFB5-5F8F2C45300E}" destId="{44D512DD-F0DE-454B-943A-49C77B95F528}" srcOrd="1" destOrd="0" presId="urn:microsoft.com/office/officeart/2009/3/layout/HorizontalOrganizationChart"/>
    <dgm:cxn modelId="{C20D7DBC-8F1B-4322-B823-60C5C38E2266}" type="presOf" srcId="{6C17E5CE-AC8D-4859-B44A-6A9281A8608F}" destId="{33D5FCEE-099B-4273-AE5C-3E60904117B0}" srcOrd="0" destOrd="0" presId="urn:microsoft.com/office/officeart/2009/3/layout/HorizontalOrganizationChart"/>
    <dgm:cxn modelId="{3E66CEC0-9737-4C0A-9E68-F574C3B7D226}" type="presOf" srcId="{58EDBA23-D66E-4A8D-9E8D-0A1A846AF1AB}" destId="{26C1E564-23CE-4DCD-B535-9AB81DB43A4F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D6113235-5BF1-48AB-81FA-14AB2C59BA3C}" srcId="{2B4352AC-36C2-4005-B77B-8859A00F107D}" destId="{A936A23D-ED66-4106-B4F7-72AEFBBB2448}" srcOrd="3" destOrd="0" parTransId="{23994A98-821E-4C0F-8C6D-67508D385C14}" sibTransId="{FE254309-1FAE-4A13-840B-40F55B41371C}"/>
    <dgm:cxn modelId="{CAFDF601-8316-4923-B2DA-6E6151D0FFE7}" type="presOf" srcId="{23994A98-821E-4C0F-8C6D-67508D385C14}" destId="{FDEEFB2A-6636-4B70-A29E-0640B1C9F5B4}" srcOrd="0" destOrd="0" presId="urn:microsoft.com/office/officeart/2009/3/layout/HorizontalOrganizationChart"/>
    <dgm:cxn modelId="{22483C2B-B33E-4979-9C2C-A7285F54D642}" type="presOf" srcId="{A936A23D-ED66-4106-B4F7-72AEFBBB2448}" destId="{724B4C4B-BB4F-46C8-93F7-0C063A1E9E3D}" srcOrd="0" destOrd="0" presId="urn:microsoft.com/office/officeart/2009/3/layout/HorizontalOrganizationChart"/>
    <dgm:cxn modelId="{4FB30458-B8C3-45CE-947E-2F98D50347FF}" type="presOf" srcId="{A936A23D-ED66-4106-B4F7-72AEFBBB2448}" destId="{154384E2-4301-4E93-8F7B-DAE969F83C15}" srcOrd="1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D18916D8-4A77-4C73-B827-803BBC39C70F}" type="presOf" srcId="{049AD97A-30B2-40CE-94CE-04AC287170B3}" destId="{1020D198-B145-4BA5-8C5B-2A0E0D508E27}" srcOrd="0" destOrd="0" presId="urn:microsoft.com/office/officeart/2009/3/layout/HorizontalOrganizationChart"/>
    <dgm:cxn modelId="{99F4B8E2-B442-427E-A66F-6EA266CC90E2}" type="presOf" srcId="{2B4352AC-36C2-4005-B77B-8859A00F107D}" destId="{13295AD5-FA86-403A-A25C-3575083A6B91}" srcOrd="1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10696AC7-3E1C-462A-B98F-D8F7A9E60E06}" type="presParOf" srcId="{26C1E564-23CE-4DCD-B535-9AB81DB43A4F}" destId="{840A10FB-ADE0-447E-9BDD-A0AD520BF92E}" srcOrd="0" destOrd="0" presId="urn:microsoft.com/office/officeart/2009/3/layout/HorizontalOrganizationChart"/>
    <dgm:cxn modelId="{C811CE50-2AE7-4AB8-A365-BA59B41B6613}" type="presParOf" srcId="{840A10FB-ADE0-447E-9BDD-A0AD520BF92E}" destId="{7B5E22CD-7D42-4ACD-B664-0DE1C0F58C54}" srcOrd="0" destOrd="0" presId="urn:microsoft.com/office/officeart/2009/3/layout/HorizontalOrganizationChart"/>
    <dgm:cxn modelId="{99F25FEC-C117-4F6B-B342-3D77FF0C45F4}" type="presParOf" srcId="{7B5E22CD-7D42-4ACD-B664-0DE1C0F58C54}" destId="{C752270F-3109-4319-8DE0-6D01889D0BB0}" srcOrd="0" destOrd="0" presId="urn:microsoft.com/office/officeart/2009/3/layout/HorizontalOrganizationChart"/>
    <dgm:cxn modelId="{79874442-452C-4BF4-866E-4FE64245F750}" type="presParOf" srcId="{7B5E22CD-7D42-4ACD-B664-0DE1C0F58C54}" destId="{13295AD5-FA86-403A-A25C-3575083A6B91}" srcOrd="1" destOrd="0" presId="urn:microsoft.com/office/officeart/2009/3/layout/HorizontalOrganizationChart"/>
    <dgm:cxn modelId="{85F8BD6F-5C8C-436A-BE04-D3E867346A4A}" type="presParOf" srcId="{840A10FB-ADE0-447E-9BDD-A0AD520BF92E}" destId="{21021D06-F0CC-4F75-9194-A08A071EF425}" srcOrd="1" destOrd="0" presId="urn:microsoft.com/office/officeart/2009/3/layout/HorizontalOrganizationChart"/>
    <dgm:cxn modelId="{76471105-DD90-42FB-A2A7-A933DF511826}" type="presParOf" srcId="{21021D06-F0CC-4F75-9194-A08A071EF425}" destId="{33D5FCEE-099B-4273-AE5C-3E60904117B0}" srcOrd="0" destOrd="0" presId="urn:microsoft.com/office/officeart/2009/3/layout/HorizontalOrganizationChart"/>
    <dgm:cxn modelId="{111F5532-5EB0-4C30-B695-11B5BBAD308C}" type="presParOf" srcId="{21021D06-F0CC-4F75-9194-A08A071EF425}" destId="{B514BD70-9246-41B9-BBA1-B15346DD0B05}" srcOrd="1" destOrd="0" presId="urn:microsoft.com/office/officeart/2009/3/layout/HorizontalOrganizationChart"/>
    <dgm:cxn modelId="{3AD9DB17-28B0-44B6-B6FB-65AA7227528D}" type="presParOf" srcId="{B514BD70-9246-41B9-BBA1-B15346DD0B05}" destId="{2BCC5538-6DC9-4735-8AB4-465240D255B9}" srcOrd="0" destOrd="0" presId="urn:microsoft.com/office/officeart/2009/3/layout/HorizontalOrganizationChart"/>
    <dgm:cxn modelId="{806B6513-D5E1-4675-BD71-E47850588CD8}" type="presParOf" srcId="{2BCC5538-6DC9-4735-8AB4-465240D255B9}" destId="{B7282BA7-EA0F-416C-A48D-8381324C06B0}" srcOrd="0" destOrd="0" presId="urn:microsoft.com/office/officeart/2009/3/layout/HorizontalOrganizationChart"/>
    <dgm:cxn modelId="{B74DC4B0-B0D4-476D-8445-FEDB20BC5855}" type="presParOf" srcId="{2BCC5538-6DC9-4735-8AB4-465240D255B9}" destId="{44D512DD-F0DE-454B-943A-49C77B95F528}" srcOrd="1" destOrd="0" presId="urn:microsoft.com/office/officeart/2009/3/layout/HorizontalOrganizationChart"/>
    <dgm:cxn modelId="{F7DDA410-1EF5-4E0F-B39D-BF47DE102363}" type="presParOf" srcId="{B514BD70-9246-41B9-BBA1-B15346DD0B05}" destId="{4F336736-45C2-4086-8348-A9724BD41534}" srcOrd="1" destOrd="0" presId="urn:microsoft.com/office/officeart/2009/3/layout/HorizontalOrganizationChart"/>
    <dgm:cxn modelId="{C07035AB-2D99-4F94-9975-5FB3AAF37FC6}" type="presParOf" srcId="{B514BD70-9246-41B9-BBA1-B15346DD0B05}" destId="{0D553101-17C6-4B5F-AB58-54BF4CFA031A}" srcOrd="2" destOrd="0" presId="urn:microsoft.com/office/officeart/2009/3/layout/HorizontalOrganizationChart"/>
    <dgm:cxn modelId="{24767F86-68E7-418A-8A85-CDFB456DDAE7}" type="presParOf" srcId="{21021D06-F0CC-4F75-9194-A08A071EF425}" destId="{8ABBE08A-ED56-468F-B3DB-BE8C56BFEC4F}" srcOrd="2" destOrd="0" presId="urn:microsoft.com/office/officeart/2009/3/layout/HorizontalOrganizationChart"/>
    <dgm:cxn modelId="{FA93649A-B96F-4A69-BFAA-D2AD3969B1DE}" type="presParOf" srcId="{21021D06-F0CC-4F75-9194-A08A071EF425}" destId="{86253F6C-6A7E-4419-A5AD-1C85034559C6}" srcOrd="3" destOrd="0" presId="urn:microsoft.com/office/officeart/2009/3/layout/HorizontalOrganizationChart"/>
    <dgm:cxn modelId="{4FE841A7-9B39-4B4E-90B9-17370ABCA25C}" type="presParOf" srcId="{86253F6C-6A7E-4419-A5AD-1C85034559C6}" destId="{29DC033E-0534-4A44-9905-09099E8B2512}" srcOrd="0" destOrd="0" presId="urn:microsoft.com/office/officeart/2009/3/layout/HorizontalOrganizationChart"/>
    <dgm:cxn modelId="{AD122A86-12B1-491D-95B5-5C4F495E9D2C}" type="presParOf" srcId="{29DC033E-0534-4A44-9905-09099E8B2512}" destId="{1020D198-B145-4BA5-8C5B-2A0E0D508E27}" srcOrd="0" destOrd="0" presId="urn:microsoft.com/office/officeart/2009/3/layout/HorizontalOrganizationChart"/>
    <dgm:cxn modelId="{08B0C404-B965-4D28-9BD1-178136ACE953}" type="presParOf" srcId="{29DC033E-0534-4A44-9905-09099E8B2512}" destId="{283632CA-6BBB-48AB-BAD9-3C37BB671E24}" srcOrd="1" destOrd="0" presId="urn:microsoft.com/office/officeart/2009/3/layout/HorizontalOrganizationChart"/>
    <dgm:cxn modelId="{6538E60A-E072-4B25-903F-A792D2F8E9AC}" type="presParOf" srcId="{86253F6C-6A7E-4419-A5AD-1C85034559C6}" destId="{EF194DF5-84C8-4084-8239-5077C58CF9A7}" srcOrd="1" destOrd="0" presId="urn:microsoft.com/office/officeart/2009/3/layout/HorizontalOrganizationChart"/>
    <dgm:cxn modelId="{3B5E60BA-B5E9-4F16-ABD2-79BF2EFCE0B8}" type="presParOf" srcId="{86253F6C-6A7E-4419-A5AD-1C85034559C6}" destId="{3EB069B5-7F42-4E4B-BEE9-F6530ADE59BB}" srcOrd="2" destOrd="0" presId="urn:microsoft.com/office/officeart/2009/3/layout/HorizontalOrganizationChart"/>
    <dgm:cxn modelId="{B61F002B-F518-4942-9AE6-E27F92AAA11B}" type="presParOf" srcId="{21021D06-F0CC-4F75-9194-A08A071EF425}" destId="{F18702AE-30F4-4A22-92C8-7C53499CB24E}" srcOrd="4" destOrd="0" presId="urn:microsoft.com/office/officeart/2009/3/layout/HorizontalOrganizationChart"/>
    <dgm:cxn modelId="{3FA9FBE0-F79F-44EF-B998-61D07CEACEF1}" type="presParOf" srcId="{21021D06-F0CC-4F75-9194-A08A071EF425}" destId="{C1840762-81E8-4DF0-A1BA-57FC00CDDEE4}" srcOrd="5" destOrd="0" presId="urn:microsoft.com/office/officeart/2009/3/layout/HorizontalOrganizationChart"/>
    <dgm:cxn modelId="{CDAD9B0A-C92D-40A2-B83D-6FD74CD08E71}" type="presParOf" srcId="{C1840762-81E8-4DF0-A1BA-57FC00CDDEE4}" destId="{E9DE9CB6-BAED-40B7-BB52-C99711F7AD3D}" srcOrd="0" destOrd="0" presId="urn:microsoft.com/office/officeart/2009/3/layout/HorizontalOrganizationChart"/>
    <dgm:cxn modelId="{9BB2305C-BF9C-417B-8744-0FBDE5BC3BE6}" type="presParOf" srcId="{E9DE9CB6-BAED-40B7-BB52-C99711F7AD3D}" destId="{6D395A52-1FF6-42B5-AAE0-42C3FB82A4F5}" srcOrd="0" destOrd="0" presId="urn:microsoft.com/office/officeart/2009/3/layout/HorizontalOrganizationChart"/>
    <dgm:cxn modelId="{270F3F4C-03BC-40C9-B732-41731E76DDA8}" type="presParOf" srcId="{E9DE9CB6-BAED-40B7-BB52-C99711F7AD3D}" destId="{054D0707-FE49-489A-BDBC-3F2E3E0D3978}" srcOrd="1" destOrd="0" presId="urn:microsoft.com/office/officeart/2009/3/layout/HorizontalOrganizationChart"/>
    <dgm:cxn modelId="{1E8B7030-418B-420A-B39D-8258F4A048E6}" type="presParOf" srcId="{C1840762-81E8-4DF0-A1BA-57FC00CDDEE4}" destId="{E3926CFC-9718-4025-ACBA-6AF831328452}" srcOrd="1" destOrd="0" presId="urn:microsoft.com/office/officeart/2009/3/layout/HorizontalOrganizationChart"/>
    <dgm:cxn modelId="{082E715C-F2E2-40D0-9E60-0FC5A58D3171}" type="presParOf" srcId="{C1840762-81E8-4DF0-A1BA-57FC00CDDEE4}" destId="{44DD4845-FF21-4513-BB19-14852D0A9A4C}" srcOrd="2" destOrd="0" presId="urn:microsoft.com/office/officeart/2009/3/layout/HorizontalOrganizationChart"/>
    <dgm:cxn modelId="{870CDEC7-A42C-4DB5-9B09-A2E439F8FCA5}" type="presParOf" srcId="{21021D06-F0CC-4F75-9194-A08A071EF425}" destId="{FDEEFB2A-6636-4B70-A29E-0640B1C9F5B4}" srcOrd="6" destOrd="0" presId="urn:microsoft.com/office/officeart/2009/3/layout/HorizontalOrganizationChart"/>
    <dgm:cxn modelId="{7ACDAB5B-9DC2-4465-89D1-3EF70FD60CC2}" type="presParOf" srcId="{21021D06-F0CC-4F75-9194-A08A071EF425}" destId="{D2426D9B-9603-4954-8EB6-044BFBF7BFD3}" srcOrd="7" destOrd="0" presId="urn:microsoft.com/office/officeart/2009/3/layout/HorizontalOrganizationChart"/>
    <dgm:cxn modelId="{0242C4CE-2BEA-40C5-8185-141E275F7AFE}" type="presParOf" srcId="{D2426D9B-9603-4954-8EB6-044BFBF7BFD3}" destId="{E515C09D-184D-49AA-80B3-1A57D13C54E8}" srcOrd="0" destOrd="0" presId="urn:microsoft.com/office/officeart/2009/3/layout/HorizontalOrganizationChart"/>
    <dgm:cxn modelId="{C2AFE704-B3BB-47AE-9FAB-DF50F40A3490}" type="presParOf" srcId="{E515C09D-184D-49AA-80B3-1A57D13C54E8}" destId="{724B4C4B-BB4F-46C8-93F7-0C063A1E9E3D}" srcOrd="0" destOrd="0" presId="urn:microsoft.com/office/officeart/2009/3/layout/HorizontalOrganizationChart"/>
    <dgm:cxn modelId="{99DE1FEE-74B6-4859-A7DD-CD269255C4D2}" type="presParOf" srcId="{E515C09D-184D-49AA-80B3-1A57D13C54E8}" destId="{154384E2-4301-4E93-8F7B-DAE969F83C15}" srcOrd="1" destOrd="0" presId="urn:microsoft.com/office/officeart/2009/3/layout/HorizontalOrganizationChart"/>
    <dgm:cxn modelId="{F83B17D9-A682-4507-B3AA-60063054BD25}" type="presParOf" srcId="{D2426D9B-9603-4954-8EB6-044BFBF7BFD3}" destId="{22E7BA32-A267-4143-A8FF-B40034006080}" srcOrd="1" destOrd="0" presId="urn:microsoft.com/office/officeart/2009/3/layout/HorizontalOrganizationChart"/>
    <dgm:cxn modelId="{35942975-4057-42E8-88DF-518112228FEB}" type="presParOf" srcId="{D2426D9B-9603-4954-8EB6-044BFBF7BFD3}" destId="{E241580A-4662-4627-AE63-3BC032819A37}" srcOrd="2" destOrd="0" presId="urn:microsoft.com/office/officeart/2009/3/layout/HorizontalOrganizationChart"/>
    <dgm:cxn modelId="{4CB81500-D9BD-4B34-BA4E-E42AD8C1C29E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A936A23D-ED66-4106-B4F7-72AEFBBB2448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23994A98-821E-4C0F-8C6D-67508D385C14}" type="parTrans" cxnId="{D6113235-5BF1-48AB-81FA-14AB2C59BA3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FE254309-1FAE-4A13-840B-40F55B41371C}" type="sibTrans" cxnId="{D6113235-5BF1-48AB-81FA-14AB2C59BA3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4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4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4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4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4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4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FDEEFB2A-6636-4B70-A29E-0640B1C9F5B4}" type="pres">
      <dgm:prSet presAssocID="{23994A98-821E-4C0F-8C6D-67508D385C14}" presName="Name64" presStyleLbl="parChTrans1D2" presStyleIdx="3" presStyleCnt="4"/>
      <dgm:spPr/>
      <dgm:t>
        <a:bodyPr/>
        <a:lstStyle/>
        <a:p>
          <a:endParaRPr lang="zh-CN" altLang="en-US"/>
        </a:p>
      </dgm:t>
    </dgm:pt>
    <dgm:pt modelId="{D2426D9B-9603-4954-8EB6-044BFBF7BFD3}" type="pres">
      <dgm:prSet presAssocID="{A936A23D-ED66-4106-B4F7-72AEFBBB2448}" presName="hierRoot2" presStyleCnt="0">
        <dgm:presLayoutVars>
          <dgm:hierBranch val="init"/>
        </dgm:presLayoutVars>
      </dgm:prSet>
      <dgm:spPr/>
    </dgm:pt>
    <dgm:pt modelId="{E515C09D-184D-49AA-80B3-1A57D13C54E8}" type="pres">
      <dgm:prSet presAssocID="{A936A23D-ED66-4106-B4F7-72AEFBBB2448}" presName="rootComposite" presStyleCnt="0"/>
      <dgm:spPr/>
    </dgm:pt>
    <dgm:pt modelId="{724B4C4B-BB4F-46C8-93F7-0C063A1E9E3D}" type="pres">
      <dgm:prSet presAssocID="{A936A23D-ED66-4106-B4F7-72AEFBBB2448}" presName="rootText" presStyleLbl="node2" presStyleIdx="3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54384E2-4301-4E93-8F7B-DAE969F83C15}" type="pres">
      <dgm:prSet presAssocID="{A936A23D-ED66-4106-B4F7-72AEFBBB2448}" presName="rootConnector" presStyleLbl="node2" presStyleIdx="3" presStyleCnt="4"/>
      <dgm:spPr/>
      <dgm:t>
        <a:bodyPr/>
        <a:lstStyle/>
        <a:p>
          <a:endParaRPr lang="zh-CN" altLang="en-US"/>
        </a:p>
      </dgm:t>
    </dgm:pt>
    <dgm:pt modelId="{22E7BA32-A267-4143-A8FF-B40034006080}" type="pres">
      <dgm:prSet presAssocID="{A936A23D-ED66-4106-B4F7-72AEFBBB2448}" presName="hierChild4" presStyleCnt="0"/>
      <dgm:spPr/>
    </dgm:pt>
    <dgm:pt modelId="{E241580A-4662-4627-AE63-3BC032819A37}" type="pres">
      <dgm:prSet presAssocID="{A936A23D-ED66-4106-B4F7-72AEFBBB2448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A5B83AA4-949D-4DF9-934E-D71DB0E23C4A}" type="presOf" srcId="{36E46F68-D562-408A-AFB5-5F8F2C45300E}" destId="{44D512DD-F0DE-454B-943A-49C77B95F528}" srcOrd="1" destOrd="0" presId="urn:microsoft.com/office/officeart/2009/3/layout/HorizontalOrganizationChart"/>
    <dgm:cxn modelId="{C27F3C81-399C-4304-95C6-68526CB95327}" type="presOf" srcId="{4C17DF2C-620D-4C21-97B9-3D7A9862AA6E}" destId="{8ABBE08A-ED56-468F-B3DB-BE8C56BFEC4F}" srcOrd="0" destOrd="0" presId="urn:microsoft.com/office/officeart/2009/3/layout/HorizontalOrganizationChart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1BE04D85-B16F-4630-98F1-D51299589656}" type="presOf" srcId="{A936A23D-ED66-4106-B4F7-72AEFBBB2448}" destId="{154384E2-4301-4E93-8F7B-DAE969F83C15}" srcOrd="1" destOrd="0" presId="urn:microsoft.com/office/officeart/2009/3/layout/HorizontalOrganizationChart"/>
    <dgm:cxn modelId="{8F1BEFB0-DADB-4227-A88B-3723923672FB}" type="presOf" srcId="{049AD97A-30B2-40CE-94CE-04AC287170B3}" destId="{1020D198-B145-4BA5-8C5B-2A0E0D508E27}" srcOrd="0" destOrd="0" presId="urn:microsoft.com/office/officeart/2009/3/layout/HorizontalOrganizationChart"/>
    <dgm:cxn modelId="{7A8558BA-52E3-4A65-892F-AB9007E22A71}" type="presOf" srcId="{0ABF76CF-B061-49F7-9246-0DDE4BB5D719}" destId="{6D395A52-1FF6-42B5-AAE0-42C3FB82A4F5}" srcOrd="0" destOrd="0" presId="urn:microsoft.com/office/officeart/2009/3/layout/HorizontalOrganizationChart"/>
    <dgm:cxn modelId="{CDC9AA60-B6F4-4F87-AC49-54CE93FBDCCB}" type="presOf" srcId="{23994A98-821E-4C0F-8C6D-67508D385C14}" destId="{FDEEFB2A-6636-4B70-A29E-0640B1C9F5B4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D6113235-5BF1-48AB-81FA-14AB2C59BA3C}" srcId="{2B4352AC-36C2-4005-B77B-8859A00F107D}" destId="{A936A23D-ED66-4106-B4F7-72AEFBBB2448}" srcOrd="3" destOrd="0" parTransId="{23994A98-821E-4C0F-8C6D-67508D385C14}" sibTransId="{FE254309-1FAE-4A13-840B-40F55B41371C}"/>
    <dgm:cxn modelId="{83055235-8614-41D8-9565-4B4FFFC07241}" type="presOf" srcId="{2B4352AC-36C2-4005-B77B-8859A00F107D}" destId="{13295AD5-FA86-403A-A25C-3575083A6B91}" srcOrd="1" destOrd="0" presId="urn:microsoft.com/office/officeart/2009/3/layout/HorizontalOrganizationChart"/>
    <dgm:cxn modelId="{4E55617B-9C1A-4B94-917B-12A141EFAD8F}" type="presOf" srcId="{049AD97A-30B2-40CE-94CE-04AC287170B3}" destId="{283632CA-6BBB-48AB-BAD9-3C37BB671E24}" srcOrd="1" destOrd="0" presId="urn:microsoft.com/office/officeart/2009/3/layout/HorizontalOrganizationChart"/>
    <dgm:cxn modelId="{8AB6803E-8769-472F-B4D5-9E9E43DB78F3}" type="presOf" srcId="{0ABF76CF-B061-49F7-9246-0DDE4BB5D719}" destId="{054D0707-FE49-489A-BDBC-3F2E3E0D3978}" srcOrd="1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FE60553A-4816-4A52-823E-F8DF96EB89F9}" type="presOf" srcId="{6C17E5CE-AC8D-4859-B44A-6A9281A8608F}" destId="{33D5FCEE-099B-4273-AE5C-3E60904117B0}" srcOrd="0" destOrd="0" presId="urn:microsoft.com/office/officeart/2009/3/layout/HorizontalOrganizationChart"/>
    <dgm:cxn modelId="{FD60CC29-2E1A-475A-8B4B-B4097ED190C0}" type="presOf" srcId="{2B4352AC-36C2-4005-B77B-8859A00F107D}" destId="{C752270F-3109-4319-8DE0-6D01889D0BB0}" srcOrd="0" destOrd="0" presId="urn:microsoft.com/office/officeart/2009/3/layout/HorizontalOrganizationChart"/>
    <dgm:cxn modelId="{BF1A5C8F-2DEA-4B1C-9BEF-EFF5BFCEEF86}" type="presOf" srcId="{A936A23D-ED66-4106-B4F7-72AEFBBB2448}" destId="{724B4C4B-BB4F-46C8-93F7-0C063A1E9E3D}" srcOrd="0" destOrd="0" presId="urn:microsoft.com/office/officeart/2009/3/layout/HorizontalOrganizationChart"/>
    <dgm:cxn modelId="{5D348C40-7109-4DD0-ABEB-CDC4D221B2E7}" type="presOf" srcId="{79B345EC-F7C2-4B36-9B2B-90F481376F37}" destId="{F18702AE-30F4-4A22-92C8-7C53499CB24E}" srcOrd="0" destOrd="0" presId="urn:microsoft.com/office/officeart/2009/3/layout/HorizontalOrganizationChart"/>
    <dgm:cxn modelId="{A9FEC9EF-724A-4213-90CF-9A6031FB3F4E}" type="presOf" srcId="{58EDBA23-D66E-4A8D-9E8D-0A1A846AF1AB}" destId="{26C1E564-23CE-4DCD-B535-9AB81DB43A4F}" srcOrd="0" destOrd="0" presId="urn:microsoft.com/office/officeart/2009/3/layout/HorizontalOrganizationChart"/>
    <dgm:cxn modelId="{7AF688F7-8D10-414A-B158-7D0BED5549AF}" type="presOf" srcId="{36E46F68-D562-408A-AFB5-5F8F2C45300E}" destId="{B7282BA7-EA0F-416C-A48D-8381324C06B0}" srcOrd="0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E5427B85-E12A-45EC-8F15-F8F841AF759D}" type="presParOf" srcId="{26C1E564-23CE-4DCD-B535-9AB81DB43A4F}" destId="{840A10FB-ADE0-447E-9BDD-A0AD520BF92E}" srcOrd="0" destOrd="0" presId="urn:microsoft.com/office/officeart/2009/3/layout/HorizontalOrganizationChart"/>
    <dgm:cxn modelId="{65226AE5-9D3A-47B7-BAEE-B474A117A855}" type="presParOf" srcId="{840A10FB-ADE0-447E-9BDD-A0AD520BF92E}" destId="{7B5E22CD-7D42-4ACD-B664-0DE1C0F58C54}" srcOrd="0" destOrd="0" presId="urn:microsoft.com/office/officeart/2009/3/layout/HorizontalOrganizationChart"/>
    <dgm:cxn modelId="{5E767872-4028-4776-BCCD-65E56BA6D2A8}" type="presParOf" srcId="{7B5E22CD-7D42-4ACD-B664-0DE1C0F58C54}" destId="{C752270F-3109-4319-8DE0-6D01889D0BB0}" srcOrd="0" destOrd="0" presId="urn:microsoft.com/office/officeart/2009/3/layout/HorizontalOrganizationChart"/>
    <dgm:cxn modelId="{956290F8-07EA-4509-B3B0-FC3D231B9BA5}" type="presParOf" srcId="{7B5E22CD-7D42-4ACD-B664-0DE1C0F58C54}" destId="{13295AD5-FA86-403A-A25C-3575083A6B91}" srcOrd="1" destOrd="0" presId="urn:microsoft.com/office/officeart/2009/3/layout/HorizontalOrganizationChart"/>
    <dgm:cxn modelId="{85C84839-03FF-46CE-B2CA-C12B4E18F8F2}" type="presParOf" srcId="{840A10FB-ADE0-447E-9BDD-A0AD520BF92E}" destId="{21021D06-F0CC-4F75-9194-A08A071EF425}" srcOrd="1" destOrd="0" presId="urn:microsoft.com/office/officeart/2009/3/layout/HorizontalOrganizationChart"/>
    <dgm:cxn modelId="{3BAFFA9D-1FB4-4CB7-88D4-BFDE1907AC06}" type="presParOf" srcId="{21021D06-F0CC-4F75-9194-A08A071EF425}" destId="{33D5FCEE-099B-4273-AE5C-3E60904117B0}" srcOrd="0" destOrd="0" presId="urn:microsoft.com/office/officeart/2009/3/layout/HorizontalOrganizationChart"/>
    <dgm:cxn modelId="{EAE47F46-9BD6-4148-A690-D53A215939B4}" type="presParOf" srcId="{21021D06-F0CC-4F75-9194-A08A071EF425}" destId="{B514BD70-9246-41B9-BBA1-B15346DD0B05}" srcOrd="1" destOrd="0" presId="urn:microsoft.com/office/officeart/2009/3/layout/HorizontalOrganizationChart"/>
    <dgm:cxn modelId="{4A7370DA-7034-4875-8F72-392DC9966C92}" type="presParOf" srcId="{B514BD70-9246-41B9-BBA1-B15346DD0B05}" destId="{2BCC5538-6DC9-4735-8AB4-465240D255B9}" srcOrd="0" destOrd="0" presId="urn:microsoft.com/office/officeart/2009/3/layout/HorizontalOrganizationChart"/>
    <dgm:cxn modelId="{A502C640-F2AA-47E0-BD41-C4B099275BB2}" type="presParOf" srcId="{2BCC5538-6DC9-4735-8AB4-465240D255B9}" destId="{B7282BA7-EA0F-416C-A48D-8381324C06B0}" srcOrd="0" destOrd="0" presId="urn:microsoft.com/office/officeart/2009/3/layout/HorizontalOrganizationChart"/>
    <dgm:cxn modelId="{C73FC3E4-4683-4DF1-8C7F-5BFC10DFF05B}" type="presParOf" srcId="{2BCC5538-6DC9-4735-8AB4-465240D255B9}" destId="{44D512DD-F0DE-454B-943A-49C77B95F528}" srcOrd="1" destOrd="0" presId="urn:microsoft.com/office/officeart/2009/3/layout/HorizontalOrganizationChart"/>
    <dgm:cxn modelId="{BDEB1D5A-271E-4CFD-9378-41690F093E74}" type="presParOf" srcId="{B514BD70-9246-41B9-BBA1-B15346DD0B05}" destId="{4F336736-45C2-4086-8348-A9724BD41534}" srcOrd="1" destOrd="0" presId="urn:microsoft.com/office/officeart/2009/3/layout/HorizontalOrganizationChart"/>
    <dgm:cxn modelId="{D0DFEBBB-233C-49D1-95B2-2E27A4EAD301}" type="presParOf" srcId="{B514BD70-9246-41B9-BBA1-B15346DD0B05}" destId="{0D553101-17C6-4B5F-AB58-54BF4CFA031A}" srcOrd="2" destOrd="0" presId="urn:microsoft.com/office/officeart/2009/3/layout/HorizontalOrganizationChart"/>
    <dgm:cxn modelId="{7F7E7650-4BAA-4B44-A747-85C72314328F}" type="presParOf" srcId="{21021D06-F0CC-4F75-9194-A08A071EF425}" destId="{8ABBE08A-ED56-468F-B3DB-BE8C56BFEC4F}" srcOrd="2" destOrd="0" presId="urn:microsoft.com/office/officeart/2009/3/layout/HorizontalOrganizationChart"/>
    <dgm:cxn modelId="{0F47519F-F990-44A1-9173-F8189CD6D975}" type="presParOf" srcId="{21021D06-F0CC-4F75-9194-A08A071EF425}" destId="{86253F6C-6A7E-4419-A5AD-1C85034559C6}" srcOrd="3" destOrd="0" presId="urn:microsoft.com/office/officeart/2009/3/layout/HorizontalOrganizationChart"/>
    <dgm:cxn modelId="{29A22122-8F8C-4347-8560-6AF8E04BA59B}" type="presParOf" srcId="{86253F6C-6A7E-4419-A5AD-1C85034559C6}" destId="{29DC033E-0534-4A44-9905-09099E8B2512}" srcOrd="0" destOrd="0" presId="urn:microsoft.com/office/officeart/2009/3/layout/HorizontalOrganizationChart"/>
    <dgm:cxn modelId="{DDE4F3FB-6E22-426E-84D9-80A2DE0F43B3}" type="presParOf" srcId="{29DC033E-0534-4A44-9905-09099E8B2512}" destId="{1020D198-B145-4BA5-8C5B-2A0E0D508E27}" srcOrd="0" destOrd="0" presId="urn:microsoft.com/office/officeart/2009/3/layout/HorizontalOrganizationChart"/>
    <dgm:cxn modelId="{DDD73090-54F4-4842-84E1-B2B150A57BB8}" type="presParOf" srcId="{29DC033E-0534-4A44-9905-09099E8B2512}" destId="{283632CA-6BBB-48AB-BAD9-3C37BB671E24}" srcOrd="1" destOrd="0" presId="urn:microsoft.com/office/officeart/2009/3/layout/HorizontalOrganizationChart"/>
    <dgm:cxn modelId="{FD3AD244-3292-4AE4-9E6B-5CBE4FA35CD2}" type="presParOf" srcId="{86253F6C-6A7E-4419-A5AD-1C85034559C6}" destId="{EF194DF5-84C8-4084-8239-5077C58CF9A7}" srcOrd="1" destOrd="0" presId="urn:microsoft.com/office/officeart/2009/3/layout/HorizontalOrganizationChart"/>
    <dgm:cxn modelId="{B3C7D3E2-0A8D-4101-ACF5-3859A0166C29}" type="presParOf" srcId="{86253F6C-6A7E-4419-A5AD-1C85034559C6}" destId="{3EB069B5-7F42-4E4B-BEE9-F6530ADE59BB}" srcOrd="2" destOrd="0" presId="urn:microsoft.com/office/officeart/2009/3/layout/HorizontalOrganizationChart"/>
    <dgm:cxn modelId="{D38945C3-6BA8-41A8-B3CE-E5CC7A57621D}" type="presParOf" srcId="{21021D06-F0CC-4F75-9194-A08A071EF425}" destId="{F18702AE-30F4-4A22-92C8-7C53499CB24E}" srcOrd="4" destOrd="0" presId="urn:microsoft.com/office/officeart/2009/3/layout/HorizontalOrganizationChart"/>
    <dgm:cxn modelId="{FC1A246A-51F6-410C-BF5C-3FC8C3A8CD5D}" type="presParOf" srcId="{21021D06-F0CC-4F75-9194-A08A071EF425}" destId="{C1840762-81E8-4DF0-A1BA-57FC00CDDEE4}" srcOrd="5" destOrd="0" presId="urn:microsoft.com/office/officeart/2009/3/layout/HorizontalOrganizationChart"/>
    <dgm:cxn modelId="{A4B8ACBF-8E30-4C49-8DC7-043D5EFC7B14}" type="presParOf" srcId="{C1840762-81E8-4DF0-A1BA-57FC00CDDEE4}" destId="{E9DE9CB6-BAED-40B7-BB52-C99711F7AD3D}" srcOrd="0" destOrd="0" presId="urn:microsoft.com/office/officeart/2009/3/layout/HorizontalOrganizationChart"/>
    <dgm:cxn modelId="{429617AE-B268-4F36-A746-24E27FF3D725}" type="presParOf" srcId="{E9DE9CB6-BAED-40B7-BB52-C99711F7AD3D}" destId="{6D395A52-1FF6-42B5-AAE0-42C3FB82A4F5}" srcOrd="0" destOrd="0" presId="urn:microsoft.com/office/officeart/2009/3/layout/HorizontalOrganizationChart"/>
    <dgm:cxn modelId="{FB3C5DD0-8212-49A1-8D7D-51B0CB03BE64}" type="presParOf" srcId="{E9DE9CB6-BAED-40B7-BB52-C99711F7AD3D}" destId="{054D0707-FE49-489A-BDBC-3F2E3E0D3978}" srcOrd="1" destOrd="0" presId="urn:microsoft.com/office/officeart/2009/3/layout/HorizontalOrganizationChart"/>
    <dgm:cxn modelId="{1FA5CB0C-8DE5-4855-AC21-E41B23E54FEE}" type="presParOf" srcId="{C1840762-81E8-4DF0-A1BA-57FC00CDDEE4}" destId="{E3926CFC-9718-4025-ACBA-6AF831328452}" srcOrd="1" destOrd="0" presId="urn:microsoft.com/office/officeart/2009/3/layout/HorizontalOrganizationChart"/>
    <dgm:cxn modelId="{B8C782A7-C17F-4173-BE8D-BE90E63E2E0C}" type="presParOf" srcId="{C1840762-81E8-4DF0-A1BA-57FC00CDDEE4}" destId="{44DD4845-FF21-4513-BB19-14852D0A9A4C}" srcOrd="2" destOrd="0" presId="urn:microsoft.com/office/officeart/2009/3/layout/HorizontalOrganizationChart"/>
    <dgm:cxn modelId="{012BD257-8171-4CBB-9489-34E68525057C}" type="presParOf" srcId="{21021D06-F0CC-4F75-9194-A08A071EF425}" destId="{FDEEFB2A-6636-4B70-A29E-0640B1C9F5B4}" srcOrd="6" destOrd="0" presId="urn:microsoft.com/office/officeart/2009/3/layout/HorizontalOrganizationChart"/>
    <dgm:cxn modelId="{03D61FEC-CAE0-4E12-B44A-57F22FBC0AEF}" type="presParOf" srcId="{21021D06-F0CC-4F75-9194-A08A071EF425}" destId="{D2426D9B-9603-4954-8EB6-044BFBF7BFD3}" srcOrd="7" destOrd="0" presId="urn:microsoft.com/office/officeart/2009/3/layout/HorizontalOrganizationChart"/>
    <dgm:cxn modelId="{8E67D03D-6C67-4A85-9A81-A10FDB2EE772}" type="presParOf" srcId="{D2426D9B-9603-4954-8EB6-044BFBF7BFD3}" destId="{E515C09D-184D-49AA-80B3-1A57D13C54E8}" srcOrd="0" destOrd="0" presId="urn:microsoft.com/office/officeart/2009/3/layout/HorizontalOrganizationChart"/>
    <dgm:cxn modelId="{82CA276F-6162-47B5-AEFE-D7D09907E3F6}" type="presParOf" srcId="{E515C09D-184D-49AA-80B3-1A57D13C54E8}" destId="{724B4C4B-BB4F-46C8-93F7-0C063A1E9E3D}" srcOrd="0" destOrd="0" presId="urn:microsoft.com/office/officeart/2009/3/layout/HorizontalOrganizationChart"/>
    <dgm:cxn modelId="{E0BF2622-F5C2-4DE2-ADB7-515B3407A8EB}" type="presParOf" srcId="{E515C09D-184D-49AA-80B3-1A57D13C54E8}" destId="{154384E2-4301-4E93-8F7B-DAE969F83C15}" srcOrd="1" destOrd="0" presId="urn:microsoft.com/office/officeart/2009/3/layout/HorizontalOrganizationChart"/>
    <dgm:cxn modelId="{80F76B6F-3035-42D8-BA0B-FFCFE7ED93EB}" type="presParOf" srcId="{D2426D9B-9603-4954-8EB6-044BFBF7BFD3}" destId="{22E7BA32-A267-4143-A8FF-B40034006080}" srcOrd="1" destOrd="0" presId="urn:microsoft.com/office/officeart/2009/3/layout/HorizontalOrganizationChart"/>
    <dgm:cxn modelId="{134DC2F2-E86E-4A6B-B234-C7A2BDC2031E}" type="presParOf" srcId="{D2426D9B-9603-4954-8EB6-044BFBF7BFD3}" destId="{E241580A-4662-4627-AE63-3BC032819A37}" srcOrd="2" destOrd="0" presId="urn:microsoft.com/office/officeart/2009/3/layout/HorizontalOrganizationChart"/>
    <dgm:cxn modelId="{1719CDAE-9378-4C69-950E-E0CB60DDA31C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A936A23D-ED66-4106-B4F7-72AEFBBB2448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23994A98-821E-4C0F-8C6D-67508D385C14}" type="parTrans" cxnId="{D6113235-5BF1-48AB-81FA-14AB2C59BA3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FE254309-1FAE-4A13-840B-40F55B41371C}" type="sibTrans" cxnId="{D6113235-5BF1-48AB-81FA-14AB2C59BA3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4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4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4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4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4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4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FDEEFB2A-6636-4B70-A29E-0640B1C9F5B4}" type="pres">
      <dgm:prSet presAssocID="{23994A98-821E-4C0F-8C6D-67508D385C14}" presName="Name64" presStyleLbl="parChTrans1D2" presStyleIdx="3" presStyleCnt="4"/>
      <dgm:spPr/>
      <dgm:t>
        <a:bodyPr/>
        <a:lstStyle/>
        <a:p>
          <a:endParaRPr lang="zh-CN" altLang="en-US"/>
        </a:p>
      </dgm:t>
    </dgm:pt>
    <dgm:pt modelId="{D2426D9B-9603-4954-8EB6-044BFBF7BFD3}" type="pres">
      <dgm:prSet presAssocID="{A936A23D-ED66-4106-B4F7-72AEFBBB2448}" presName="hierRoot2" presStyleCnt="0">
        <dgm:presLayoutVars>
          <dgm:hierBranch val="init"/>
        </dgm:presLayoutVars>
      </dgm:prSet>
      <dgm:spPr/>
    </dgm:pt>
    <dgm:pt modelId="{E515C09D-184D-49AA-80B3-1A57D13C54E8}" type="pres">
      <dgm:prSet presAssocID="{A936A23D-ED66-4106-B4F7-72AEFBBB2448}" presName="rootComposite" presStyleCnt="0"/>
      <dgm:spPr/>
    </dgm:pt>
    <dgm:pt modelId="{724B4C4B-BB4F-46C8-93F7-0C063A1E9E3D}" type="pres">
      <dgm:prSet presAssocID="{A936A23D-ED66-4106-B4F7-72AEFBBB2448}" presName="rootText" presStyleLbl="node2" presStyleIdx="3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54384E2-4301-4E93-8F7B-DAE969F83C15}" type="pres">
      <dgm:prSet presAssocID="{A936A23D-ED66-4106-B4F7-72AEFBBB2448}" presName="rootConnector" presStyleLbl="node2" presStyleIdx="3" presStyleCnt="4"/>
      <dgm:spPr/>
      <dgm:t>
        <a:bodyPr/>
        <a:lstStyle/>
        <a:p>
          <a:endParaRPr lang="zh-CN" altLang="en-US"/>
        </a:p>
      </dgm:t>
    </dgm:pt>
    <dgm:pt modelId="{22E7BA32-A267-4143-A8FF-B40034006080}" type="pres">
      <dgm:prSet presAssocID="{A936A23D-ED66-4106-B4F7-72AEFBBB2448}" presName="hierChild4" presStyleCnt="0"/>
      <dgm:spPr/>
    </dgm:pt>
    <dgm:pt modelId="{E241580A-4662-4627-AE63-3BC032819A37}" type="pres">
      <dgm:prSet presAssocID="{A936A23D-ED66-4106-B4F7-72AEFBBB2448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99E100B4-BB98-405E-93B1-DC8AF277407A}" type="presOf" srcId="{A936A23D-ED66-4106-B4F7-72AEFBBB2448}" destId="{724B4C4B-BB4F-46C8-93F7-0C063A1E9E3D}" srcOrd="0" destOrd="0" presId="urn:microsoft.com/office/officeart/2009/3/layout/HorizontalOrganizationChart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113B32AA-B9EE-4167-959A-691B0664A1DC}" type="presOf" srcId="{A936A23D-ED66-4106-B4F7-72AEFBBB2448}" destId="{154384E2-4301-4E93-8F7B-DAE969F83C15}" srcOrd="1" destOrd="0" presId="urn:microsoft.com/office/officeart/2009/3/layout/HorizontalOrganizationChart"/>
    <dgm:cxn modelId="{C4FB1604-8AB2-4FD3-8B82-86338611BE3E}" type="presOf" srcId="{2B4352AC-36C2-4005-B77B-8859A00F107D}" destId="{13295AD5-FA86-403A-A25C-3575083A6B91}" srcOrd="1" destOrd="0" presId="urn:microsoft.com/office/officeart/2009/3/layout/HorizontalOrganizationChart"/>
    <dgm:cxn modelId="{9E5961C2-9C13-4249-8382-0819B923DA59}" type="presOf" srcId="{36E46F68-D562-408A-AFB5-5F8F2C45300E}" destId="{B7282BA7-EA0F-416C-A48D-8381324C06B0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EDDC6D26-6719-4602-A192-E7E6650322F6}" type="presOf" srcId="{2B4352AC-36C2-4005-B77B-8859A00F107D}" destId="{C752270F-3109-4319-8DE0-6D01889D0BB0}" srcOrd="0" destOrd="0" presId="urn:microsoft.com/office/officeart/2009/3/layout/HorizontalOrganizationChart"/>
    <dgm:cxn modelId="{89C1AED9-AB55-476B-B0E1-F64DF2A8E066}" type="presOf" srcId="{049AD97A-30B2-40CE-94CE-04AC287170B3}" destId="{283632CA-6BBB-48AB-BAD9-3C37BB671E24}" srcOrd="1" destOrd="0" presId="urn:microsoft.com/office/officeart/2009/3/layout/HorizontalOrganizationChart"/>
    <dgm:cxn modelId="{699EF609-0399-41D2-A1DA-581029561573}" type="presOf" srcId="{6C17E5CE-AC8D-4859-B44A-6A9281A8608F}" destId="{33D5FCEE-099B-4273-AE5C-3E60904117B0}" srcOrd="0" destOrd="0" presId="urn:microsoft.com/office/officeart/2009/3/layout/HorizontalOrganizationChart"/>
    <dgm:cxn modelId="{D6113235-5BF1-48AB-81FA-14AB2C59BA3C}" srcId="{2B4352AC-36C2-4005-B77B-8859A00F107D}" destId="{A936A23D-ED66-4106-B4F7-72AEFBBB2448}" srcOrd="3" destOrd="0" parTransId="{23994A98-821E-4C0F-8C6D-67508D385C14}" sibTransId="{FE254309-1FAE-4A13-840B-40F55B41371C}"/>
    <dgm:cxn modelId="{6AF467A7-DD92-4E83-A68F-996739001FBA}" type="presOf" srcId="{0ABF76CF-B061-49F7-9246-0DDE4BB5D719}" destId="{6D395A52-1FF6-42B5-AAE0-42C3FB82A4F5}" srcOrd="0" destOrd="0" presId="urn:microsoft.com/office/officeart/2009/3/layout/HorizontalOrganizationChart"/>
    <dgm:cxn modelId="{2B1E1527-585C-4343-A736-6BD2FEC943E7}" type="presOf" srcId="{049AD97A-30B2-40CE-94CE-04AC287170B3}" destId="{1020D198-B145-4BA5-8C5B-2A0E0D508E27}" srcOrd="0" destOrd="0" presId="urn:microsoft.com/office/officeart/2009/3/layout/HorizontalOrganizationChart"/>
    <dgm:cxn modelId="{23EF5C19-41D1-4F7C-ADD5-5F9507B95185}" type="presOf" srcId="{23994A98-821E-4C0F-8C6D-67508D385C14}" destId="{FDEEFB2A-6636-4B70-A29E-0640B1C9F5B4}" srcOrd="0" destOrd="0" presId="urn:microsoft.com/office/officeart/2009/3/layout/HorizontalOrganizationChart"/>
    <dgm:cxn modelId="{1F1923E2-80F4-47E8-A382-7DEC4F25359C}" type="presOf" srcId="{58EDBA23-D66E-4A8D-9E8D-0A1A846AF1AB}" destId="{26C1E564-23CE-4DCD-B535-9AB81DB43A4F}" srcOrd="0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5263C138-6109-417F-89C4-A1843C053FEC}" type="presOf" srcId="{36E46F68-D562-408A-AFB5-5F8F2C45300E}" destId="{44D512DD-F0DE-454B-943A-49C77B95F528}" srcOrd="1" destOrd="0" presId="urn:microsoft.com/office/officeart/2009/3/layout/HorizontalOrganizationChart"/>
    <dgm:cxn modelId="{2839ED13-7A4E-4F50-914E-DEE15C296BD1}" type="presOf" srcId="{79B345EC-F7C2-4B36-9B2B-90F481376F37}" destId="{F18702AE-30F4-4A22-92C8-7C53499CB24E}" srcOrd="0" destOrd="0" presId="urn:microsoft.com/office/officeart/2009/3/layout/HorizontalOrganizationChart"/>
    <dgm:cxn modelId="{E9D09B87-40F5-4F12-9C1B-8A871E60F122}" type="presOf" srcId="{4C17DF2C-620D-4C21-97B9-3D7A9862AA6E}" destId="{8ABBE08A-ED56-468F-B3DB-BE8C56BFEC4F}" srcOrd="0" destOrd="0" presId="urn:microsoft.com/office/officeart/2009/3/layout/HorizontalOrganizationChart"/>
    <dgm:cxn modelId="{95E280DE-788B-40C1-B6C7-5B9FD6C1E13F}" type="presOf" srcId="{0ABF76CF-B061-49F7-9246-0DDE4BB5D719}" destId="{054D0707-FE49-489A-BDBC-3F2E3E0D3978}" srcOrd="1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4D7C9B71-0534-43D1-8091-949430D5359D}" type="presParOf" srcId="{26C1E564-23CE-4DCD-B535-9AB81DB43A4F}" destId="{840A10FB-ADE0-447E-9BDD-A0AD520BF92E}" srcOrd="0" destOrd="0" presId="urn:microsoft.com/office/officeart/2009/3/layout/HorizontalOrganizationChart"/>
    <dgm:cxn modelId="{5328E4EA-DA6F-47DA-BC5D-95A242CB62AA}" type="presParOf" srcId="{840A10FB-ADE0-447E-9BDD-A0AD520BF92E}" destId="{7B5E22CD-7D42-4ACD-B664-0DE1C0F58C54}" srcOrd="0" destOrd="0" presId="urn:microsoft.com/office/officeart/2009/3/layout/HorizontalOrganizationChart"/>
    <dgm:cxn modelId="{9CC0A66E-F20C-4628-8F05-9206C4FE9652}" type="presParOf" srcId="{7B5E22CD-7D42-4ACD-B664-0DE1C0F58C54}" destId="{C752270F-3109-4319-8DE0-6D01889D0BB0}" srcOrd="0" destOrd="0" presId="urn:microsoft.com/office/officeart/2009/3/layout/HorizontalOrganizationChart"/>
    <dgm:cxn modelId="{49067432-D2F3-4E24-A567-A40A44F9C89E}" type="presParOf" srcId="{7B5E22CD-7D42-4ACD-B664-0DE1C0F58C54}" destId="{13295AD5-FA86-403A-A25C-3575083A6B91}" srcOrd="1" destOrd="0" presId="urn:microsoft.com/office/officeart/2009/3/layout/HorizontalOrganizationChart"/>
    <dgm:cxn modelId="{AE87602D-AD2F-4FD7-B5E0-851C5E949275}" type="presParOf" srcId="{840A10FB-ADE0-447E-9BDD-A0AD520BF92E}" destId="{21021D06-F0CC-4F75-9194-A08A071EF425}" srcOrd="1" destOrd="0" presId="urn:microsoft.com/office/officeart/2009/3/layout/HorizontalOrganizationChart"/>
    <dgm:cxn modelId="{7C24B80C-8871-4AF8-9384-A6189510D442}" type="presParOf" srcId="{21021D06-F0CC-4F75-9194-A08A071EF425}" destId="{33D5FCEE-099B-4273-AE5C-3E60904117B0}" srcOrd="0" destOrd="0" presId="urn:microsoft.com/office/officeart/2009/3/layout/HorizontalOrganizationChart"/>
    <dgm:cxn modelId="{BCB94BFF-E937-475F-AA44-77E2B00EC83D}" type="presParOf" srcId="{21021D06-F0CC-4F75-9194-A08A071EF425}" destId="{B514BD70-9246-41B9-BBA1-B15346DD0B05}" srcOrd="1" destOrd="0" presId="urn:microsoft.com/office/officeart/2009/3/layout/HorizontalOrganizationChart"/>
    <dgm:cxn modelId="{9632B057-7966-4915-BDC9-3F946F96A0DB}" type="presParOf" srcId="{B514BD70-9246-41B9-BBA1-B15346DD0B05}" destId="{2BCC5538-6DC9-4735-8AB4-465240D255B9}" srcOrd="0" destOrd="0" presId="urn:microsoft.com/office/officeart/2009/3/layout/HorizontalOrganizationChart"/>
    <dgm:cxn modelId="{1803D30B-B305-4284-8582-B36B1281E9D3}" type="presParOf" srcId="{2BCC5538-6DC9-4735-8AB4-465240D255B9}" destId="{B7282BA7-EA0F-416C-A48D-8381324C06B0}" srcOrd="0" destOrd="0" presId="urn:microsoft.com/office/officeart/2009/3/layout/HorizontalOrganizationChart"/>
    <dgm:cxn modelId="{A52AB2D1-4B03-43A4-90E0-E7AE43A35406}" type="presParOf" srcId="{2BCC5538-6DC9-4735-8AB4-465240D255B9}" destId="{44D512DD-F0DE-454B-943A-49C77B95F528}" srcOrd="1" destOrd="0" presId="urn:microsoft.com/office/officeart/2009/3/layout/HorizontalOrganizationChart"/>
    <dgm:cxn modelId="{4F41819F-BF79-4BB8-92A8-C87A2F08A20D}" type="presParOf" srcId="{B514BD70-9246-41B9-BBA1-B15346DD0B05}" destId="{4F336736-45C2-4086-8348-A9724BD41534}" srcOrd="1" destOrd="0" presId="urn:microsoft.com/office/officeart/2009/3/layout/HorizontalOrganizationChart"/>
    <dgm:cxn modelId="{831E9B57-B20C-481F-9FDE-A6F2AF2CA89C}" type="presParOf" srcId="{B514BD70-9246-41B9-BBA1-B15346DD0B05}" destId="{0D553101-17C6-4B5F-AB58-54BF4CFA031A}" srcOrd="2" destOrd="0" presId="urn:microsoft.com/office/officeart/2009/3/layout/HorizontalOrganizationChart"/>
    <dgm:cxn modelId="{7DD35A14-A819-49EE-8E44-EFC4E5EA763D}" type="presParOf" srcId="{21021D06-F0CC-4F75-9194-A08A071EF425}" destId="{8ABBE08A-ED56-468F-B3DB-BE8C56BFEC4F}" srcOrd="2" destOrd="0" presId="urn:microsoft.com/office/officeart/2009/3/layout/HorizontalOrganizationChart"/>
    <dgm:cxn modelId="{D04BC14B-79D7-4370-8C62-AC04160CEC07}" type="presParOf" srcId="{21021D06-F0CC-4F75-9194-A08A071EF425}" destId="{86253F6C-6A7E-4419-A5AD-1C85034559C6}" srcOrd="3" destOrd="0" presId="urn:microsoft.com/office/officeart/2009/3/layout/HorizontalOrganizationChart"/>
    <dgm:cxn modelId="{D44318F4-ADAE-46FD-BD62-063B86A65412}" type="presParOf" srcId="{86253F6C-6A7E-4419-A5AD-1C85034559C6}" destId="{29DC033E-0534-4A44-9905-09099E8B2512}" srcOrd="0" destOrd="0" presId="urn:microsoft.com/office/officeart/2009/3/layout/HorizontalOrganizationChart"/>
    <dgm:cxn modelId="{75C6FBFF-905D-4410-A8FE-C85597165F79}" type="presParOf" srcId="{29DC033E-0534-4A44-9905-09099E8B2512}" destId="{1020D198-B145-4BA5-8C5B-2A0E0D508E27}" srcOrd="0" destOrd="0" presId="urn:microsoft.com/office/officeart/2009/3/layout/HorizontalOrganizationChart"/>
    <dgm:cxn modelId="{A2F8E688-6173-4BE8-A7CF-41C2AA22ABAA}" type="presParOf" srcId="{29DC033E-0534-4A44-9905-09099E8B2512}" destId="{283632CA-6BBB-48AB-BAD9-3C37BB671E24}" srcOrd="1" destOrd="0" presId="urn:microsoft.com/office/officeart/2009/3/layout/HorizontalOrganizationChart"/>
    <dgm:cxn modelId="{D68996C3-5C65-4E41-865C-99F3ED10266A}" type="presParOf" srcId="{86253F6C-6A7E-4419-A5AD-1C85034559C6}" destId="{EF194DF5-84C8-4084-8239-5077C58CF9A7}" srcOrd="1" destOrd="0" presId="urn:microsoft.com/office/officeart/2009/3/layout/HorizontalOrganizationChart"/>
    <dgm:cxn modelId="{0B7C4070-04A3-4FAD-819A-7F97DC7048D0}" type="presParOf" srcId="{86253F6C-6A7E-4419-A5AD-1C85034559C6}" destId="{3EB069B5-7F42-4E4B-BEE9-F6530ADE59BB}" srcOrd="2" destOrd="0" presId="urn:microsoft.com/office/officeart/2009/3/layout/HorizontalOrganizationChart"/>
    <dgm:cxn modelId="{8313FDC5-10EC-4797-B47F-72B67A17217C}" type="presParOf" srcId="{21021D06-F0CC-4F75-9194-A08A071EF425}" destId="{F18702AE-30F4-4A22-92C8-7C53499CB24E}" srcOrd="4" destOrd="0" presId="urn:microsoft.com/office/officeart/2009/3/layout/HorizontalOrganizationChart"/>
    <dgm:cxn modelId="{0828E173-EF83-4AEE-ACB2-3F48210A0A5E}" type="presParOf" srcId="{21021D06-F0CC-4F75-9194-A08A071EF425}" destId="{C1840762-81E8-4DF0-A1BA-57FC00CDDEE4}" srcOrd="5" destOrd="0" presId="urn:microsoft.com/office/officeart/2009/3/layout/HorizontalOrganizationChart"/>
    <dgm:cxn modelId="{2535ED02-C7F6-4855-83BD-F39A5C26BB33}" type="presParOf" srcId="{C1840762-81E8-4DF0-A1BA-57FC00CDDEE4}" destId="{E9DE9CB6-BAED-40B7-BB52-C99711F7AD3D}" srcOrd="0" destOrd="0" presId="urn:microsoft.com/office/officeart/2009/3/layout/HorizontalOrganizationChart"/>
    <dgm:cxn modelId="{E0F76861-137E-4A3F-A32A-877756282118}" type="presParOf" srcId="{E9DE9CB6-BAED-40B7-BB52-C99711F7AD3D}" destId="{6D395A52-1FF6-42B5-AAE0-42C3FB82A4F5}" srcOrd="0" destOrd="0" presId="urn:microsoft.com/office/officeart/2009/3/layout/HorizontalOrganizationChart"/>
    <dgm:cxn modelId="{9BFD32D2-572D-4204-834D-8AEC40BF6220}" type="presParOf" srcId="{E9DE9CB6-BAED-40B7-BB52-C99711F7AD3D}" destId="{054D0707-FE49-489A-BDBC-3F2E3E0D3978}" srcOrd="1" destOrd="0" presId="urn:microsoft.com/office/officeart/2009/3/layout/HorizontalOrganizationChart"/>
    <dgm:cxn modelId="{8647989B-45F7-4761-9A30-4FA004BB2F8A}" type="presParOf" srcId="{C1840762-81E8-4DF0-A1BA-57FC00CDDEE4}" destId="{E3926CFC-9718-4025-ACBA-6AF831328452}" srcOrd="1" destOrd="0" presId="urn:microsoft.com/office/officeart/2009/3/layout/HorizontalOrganizationChart"/>
    <dgm:cxn modelId="{CFC72E96-86E7-4C96-B8B1-E042998E9141}" type="presParOf" srcId="{C1840762-81E8-4DF0-A1BA-57FC00CDDEE4}" destId="{44DD4845-FF21-4513-BB19-14852D0A9A4C}" srcOrd="2" destOrd="0" presId="urn:microsoft.com/office/officeart/2009/3/layout/HorizontalOrganizationChart"/>
    <dgm:cxn modelId="{04D2AC7F-2016-4DF3-B28B-C1B6022D3740}" type="presParOf" srcId="{21021D06-F0CC-4F75-9194-A08A071EF425}" destId="{FDEEFB2A-6636-4B70-A29E-0640B1C9F5B4}" srcOrd="6" destOrd="0" presId="urn:microsoft.com/office/officeart/2009/3/layout/HorizontalOrganizationChart"/>
    <dgm:cxn modelId="{5052BA86-90A3-4748-8FDF-3199DAB30DF1}" type="presParOf" srcId="{21021D06-F0CC-4F75-9194-A08A071EF425}" destId="{D2426D9B-9603-4954-8EB6-044BFBF7BFD3}" srcOrd="7" destOrd="0" presId="urn:microsoft.com/office/officeart/2009/3/layout/HorizontalOrganizationChart"/>
    <dgm:cxn modelId="{4494DC38-B59B-4FE5-A84E-1E81248E1D3F}" type="presParOf" srcId="{D2426D9B-9603-4954-8EB6-044BFBF7BFD3}" destId="{E515C09D-184D-49AA-80B3-1A57D13C54E8}" srcOrd="0" destOrd="0" presId="urn:microsoft.com/office/officeart/2009/3/layout/HorizontalOrganizationChart"/>
    <dgm:cxn modelId="{FC555529-F6D2-4FD2-A612-93E787F4D1F5}" type="presParOf" srcId="{E515C09D-184D-49AA-80B3-1A57D13C54E8}" destId="{724B4C4B-BB4F-46C8-93F7-0C063A1E9E3D}" srcOrd="0" destOrd="0" presId="urn:microsoft.com/office/officeart/2009/3/layout/HorizontalOrganizationChart"/>
    <dgm:cxn modelId="{70EDF2EB-05B7-4156-A49C-781A32029E39}" type="presParOf" srcId="{E515C09D-184D-49AA-80B3-1A57D13C54E8}" destId="{154384E2-4301-4E93-8F7B-DAE969F83C15}" srcOrd="1" destOrd="0" presId="urn:microsoft.com/office/officeart/2009/3/layout/HorizontalOrganizationChart"/>
    <dgm:cxn modelId="{3F58E12F-B29C-453C-837C-6CD6806EDD7F}" type="presParOf" srcId="{D2426D9B-9603-4954-8EB6-044BFBF7BFD3}" destId="{22E7BA32-A267-4143-A8FF-B40034006080}" srcOrd="1" destOrd="0" presId="urn:microsoft.com/office/officeart/2009/3/layout/HorizontalOrganizationChart"/>
    <dgm:cxn modelId="{C48FDDBA-4516-4259-98E3-027D568A6B38}" type="presParOf" srcId="{D2426D9B-9603-4954-8EB6-044BFBF7BFD3}" destId="{E241580A-4662-4627-AE63-3BC032819A37}" srcOrd="2" destOrd="0" presId="urn:microsoft.com/office/officeart/2009/3/layout/HorizontalOrganizationChart"/>
    <dgm:cxn modelId="{5523D4C3-317E-4BE4-9B58-D1786971F63F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A936A23D-ED66-4106-B4F7-72AEFBBB2448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23994A98-821E-4C0F-8C6D-67508D385C14}" type="parTrans" cxnId="{D6113235-5BF1-48AB-81FA-14AB2C59BA3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FE254309-1FAE-4A13-840B-40F55B41371C}" type="sibTrans" cxnId="{D6113235-5BF1-48AB-81FA-14AB2C59BA3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4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4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4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4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4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4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FDEEFB2A-6636-4B70-A29E-0640B1C9F5B4}" type="pres">
      <dgm:prSet presAssocID="{23994A98-821E-4C0F-8C6D-67508D385C14}" presName="Name64" presStyleLbl="parChTrans1D2" presStyleIdx="3" presStyleCnt="4"/>
      <dgm:spPr/>
      <dgm:t>
        <a:bodyPr/>
        <a:lstStyle/>
        <a:p>
          <a:endParaRPr lang="zh-CN" altLang="en-US"/>
        </a:p>
      </dgm:t>
    </dgm:pt>
    <dgm:pt modelId="{D2426D9B-9603-4954-8EB6-044BFBF7BFD3}" type="pres">
      <dgm:prSet presAssocID="{A936A23D-ED66-4106-B4F7-72AEFBBB2448}" presName="hierRoot2" presStyleCnt="0">
        <dgm:presLayoutVars>
          <dgm:hierBranch val="init"/>
        </dgm:presLayoutVars>
      </dgm:prSet>
      <dgm:spPr/>
    </dgm:pt>
    <dgm:pt modelId="{E515C09D-184D-49AA-80B3-1A57D13C54E8}" type="pres">
      <dgm:prSet presAssocID="{A936A23D-ED66-4106-B4F7-72AEFBBB2448}" presName="rootComposite" presStyleCnt="0"/>
      <dgm:spPr/>
    </dgm:pt>
    <dgm:pt modelId="{724B4C4B-BB4F-46C8-93F7-0C063A1E9E3D}" type="pres">
      <dgm:prSet presAssocID="{A936A23D-ED66-4106-B4F7-72AEFBBB2448}" presName="rootText" presStyleLbl="node2" presStyleIdx="3" presStyleCnt="4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54384E2-4301-4E93-8F7B-DAE969F83C15}" type="pres">
      <dgm:prSet presAssocID="{A936A23D-ED66-4106-B4F7-72AEFBBB2448}" presName="rootConnector" presStyleLbl="node2" presStyleIdx="3" presStyleCnt="4"/>
      <dgm:spPr/>
      <dgm:t>
        <a:bodyPr/>
        <a:lstStyle/>
        <a:p>
          <a:endParaRPr lang="zh-CN" altLang="en-US"/>
        </a:p>
      </dgm:t>
    </dgm:pt>
    <dgm:pt modelId="{22E7BA32-A267-4143-A8FF-B40034006080}" type="pres">
      <dgm:prSet presAssocID="{A936A23D-ED66-4106-B4F7-72AEFBBB2448}" presName="hierChild4" presStyleCnt="0"/>
      <dgm:spPr/>
    </dgm:pt>
    <dgm:pt modelId="{E241580A-4662-4627-AE63-3BC032819A37}" type="pres">
      <dgm:prSet presAssocID="{A936A23D-ED66-4106-B4F7-72AEFBBB2448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CB76871C-24A3-44DD-A346-77802CBC3BD5}" type="presOf" srcId="{36E46F68-D562-408A-AFB5-5F8F2C45300E}" destId="{B7282BA7-EA0F-416C-A48D-8381324C06B0}" srcOrd="0" destOrd="0" presId="urn:microsoft.com/office/officeart/2009/3/layout/HorizontalOrganizationChart"/>
    <dgm:cxn modelId="{93488F8A-7BA6-4D2D-97E1-6D4127362463}" type="presOf" srcId="{79B345EC-F7C2-4B36-9B2B-90F481376F37}" destId="{F18702AE-30F4-4A22-92C8-7C53499CB24E}" srcOrd="0" destOrd="0" presId="urn:microsoft.com/office/officeart/2009/3/layout/HorizontalOrganizationChart"/>
    <dgm:cxn modelId="{06EB4B1E-8F61-4003-9A2D-668088F43DAC}" type="presOf" srcId="{A936A23D-ED66-4106-B4F7-72AEFBBB2448}" destId="{724B4C4B-BB4F-46C8-93F7-0C063A1E9E3D}" srcOrd="0" destOrd="0" presId="urn:microsoft.com/office/officeart/2009/3/layout/HorizontalOrganizationChart"/>
    <dgm:cxn modelId="{99CA9D2D-51BF-4F67-B57D-716EA7C58FA9}" type="presOf" srcId="{6C17E5CE-AC8D-4859-B44A-6A9281A8608F}" destId="{33D5FCEE-099B-4273-AE5C-3E60904117B0}" srcOrd="0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D6113235-5BF1-48AB-81FA-14AB2C59BA3C}" srcId="{2B4352AC-36C2-4005-B77B-8859A00F107D}" destId="{A936A23D-ED66-4106-B4F7-72AEFBBB2448}" srcOrd="3" destOrd="0" parTransId="{23994A98-821E-4C0F-8C6D-67508D385C14}" sibTransId="{FE254309-1FAE-4A13-840B-40F55B41371C}"/>
    <dgm:cxn modelId="{5913888A-131E-466F-9CFB-87E6D501F185}" type="presOf" srcId="{4C17DF2C-620D-4C21-97B9-3D7A9862AA6E}" destId="{8ABBE08A-ED56-468F-B3DB-BE8C56BFEC4F}" srcOrd="0" destOrd="0" presId="urn:microsoft.com/office/officeart/2009/3/layout/HorizontalOrganizationChart"/>
    <dgm:cxn modelId="{2F115762-E2EC-4BB5-8C06-3D403CBC2219}" type="presOf" srcId="{23994A98-821E-4C0F-8C6D-67508D385C14}" destId="{FDEEFB2A-6636-4B70-A29E-0640B1C9F5B4}" srcOrd="0" destOrd="0" presId="urn:microsoft.com/office/officeart/2009/3/layout/HorizontalOrganizationChart"/>
    <dgm:cxn modelId="{374CF1F0-01CB-4A5D-ACD6-4769D5DB4474}" type="presOf" srcId="{36E46F68-D562-408A-AFB5-5F8F2C45300E}" destId="{44D512DD-F0DE-454B-943A-49C77B95F528}" srcOrd="1" destOrd="0" presId="urn:microsoft.com/office/officeart/2009/3/layout/HorizontalOrganizationChart"/>
    <dgm:cxn modelId="{FFEB0C00-5017-4620-A470-3E28AFAE6034}" type="presOf" srcId="{0ABF76CF-B061-49F7-9246-0DDE4BB5D719}" destId="{054D0707-FE49-489A-BDBC-3F2E3E0D3978}" srcOrd="1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481B8E45-EE30-48A5-9043-D0E47EC01481}" type="presOf" srcId="{58EDBA23-D66E-4A8D-9E8D-0A1A846AF1AB}" destId="{26C1E564-23CE-4DCD-B535-9AB81DB43A4F}" srcOrd="0" destOrd="0" presId="urn:microsoft.com/office/officeart/2009/3/layout/HorizontalOrganizationChart"/>
    <dgm:cxn modelId="{F4C14AF9-E87F-49C9-A3E2-B6D1B317DEAA}" type="presOf" srcId="{2B4352AC-36C2-4005-B77B-8859A00F107D}" destId="{13295AD5-FA86-403A-A25C-3575083A6B91}" srcOrd="1" destOrd="0" presId="urn:microsoft.com/office/officeart/2009/3/layout/HorizontalOrganizationChart"/>
    <dgm:cxn modelId="{CD553453-9BF1-45CB-8351-40308E43833E}" type="presOf" srcId="{049AD97A-30B2-40CE-94CE-04AC287170B3}" destId="{283632CA-6BBB-48AB-BAD9-3C37BB671E24}" srcOrd="1" destOrd="0" presId="urn:microsoft.com/office/officeart/2009/3/layout/HorizontalOrganizationChart"/>
    <dgm:cxn modelId="{F3C688B3-D648-4DBC-9469-684A30C32A80}" type="presOf" srcId="{0ABF76CF-B061-49F7-9246-0DDE4BB5D719}" destId="{6D395A52-1FF6-42B5-AAE0-42C3FB82A4F5}" srcOrd="0" destOrd="0" presId="urn:microsoft.com/office/officeart/2009/3/layout/HorizontalOrganizationChart"/>
    <dgm:cxn modelId="{D7C9585B-0B49-4B8F-A74F-17CA7C593C7E}" type="presOf" srcId="{A936A23D-ED66-4106-B4F7-72AEFBBB2448}" destId="{154384E2-4301-4E93-8F7B-DAE969F83C15}" srcOrd="1" destOrd="0" presId="urn:microsoft.com/office/officeart/2009/3/layout/HorizontalOrganizationChart"/>
    <dgm:cxn modelId="{2770C756-1722-4457-92C5-DEE419182A65}" type="presOf" srcId="{2B4352AC-36C2-4005-B77B-8859A00F107D}" destId="{C752270F-3109-4319-8DE0-6D01889D0BB0}" srcOrd="0" destOrd="0" presId="urn:microsoft.com/office/officeart/2009/3/layout/HorizontalOrganizationChart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321C6EB6-2502-43EE-967F-413F986EC452}" type="presOf" srcId="{049AD97A-30B2-40CE-94CE-04AC287170B3}" destId="{1020D198-B145-4BA5-8C5B-2A0E0D508E27}" srcOrd="0" destOrd="0" presId="urn:microsoft.com/office/officeart/2009/3/layout/HorizontalOrganizationChart"/>
    <dgm:cxn modelId="{E09C8448-66CC-4EC5-AF2A-B7A324228823}" type="presParOf" srcId="{26C1E564-23CE-4DCD-B535-9AB81DB43A4F}" destId="{840A10FB-ADE0-447E-9BDD-A0AD520BF92E}" srcOrd="0" destOrd="0" presId="urn:microsoft.com/office/officeart/2009/3/layout/HorizontalOrganizationChart"/>
    <dgm:cxn modelId="{62F956C2-AE1D-4BF7-8E2F-38C5BFC7F9DC}" type="presParOf" srcId="{840A10FB-ADE0-447E-9BDD-A0AD520BF92E}" destId="{7B5E22CD-7D42-4ACD-B664-0DE1C0F58C54}" srcOrd="0" destOrd="0" presId="urn:microsoft.com/office/officeart/2009/3/layout/HorizontalOrganizationChart"/>
    <dgm:cxn modelId="{03A95615-9A52-48CE-A16D-B455CA5418A0}" type="presParOf" srcId="{7B5E22CD-7D42-4ACD-B664-0DE1C0F58C54}" destId="{C752270F-3109-4319-8DE0-6D01889D0BB0}" srcOrd="0" destOrd="0" presId="urn:microsoft.com/office/officeart/2009/3/layout/HorizontalOrganizationChart"/>
    <dgm:cxn modelId="{DBC82B62-A94E-4C96-95F1-BC7874275D5F}" type="presParOf" srcId="{7B5E22CD-7D42-4ACD-B664-0DE1C0F58C54}" destId="{13295AD5-FA86-403A-A25C-3575083A6B91}" srcOrd="1" destOrd="0" presId="urn:microsoft.com/office/officeart/2009/3/layout/HorizontalOrganizationChart"/>
    <dgm:cxn modelId="{815868A1-ADA3-41D8-BA86-559E3F4670F3}" type="presParOf" srcId="{840A10FB-ADE0-447E-9BDD-A0AD520BF92E}" destId="{21021D06-F0CC-4F75-9194-A08A071EF425}" srcOrd="1" destOrd="0" presId="urn:microsoft.com/office/officeart/2009/3/layout/HorizontalOrganizationChart"/>
    <dgm:cxn modelId="{9185E82C-B0EF-4D89-882B-AF97AE9D49CF}" type="presParOf" srcId="{21021D06-F0CC-4F75-9194-A08A071EF425}" destId="{33D5FCEE-099B-4273-AE5C-3E60904117B0}" srcOrd="0" destOrd="0" presId="urn:microsoft.com/office/officeart/2009/3/layout/HorizontalOrganizationChart"/>
    <dgm:cxn modelId="{AC2B2430-35B2-484F-8181-40D01AEF5CAA}" type="presParOf" srcId="{21021D06-F0CC-4F75-9194-A08A071EF425}" destId="{B514BD70-9246-41B9-BBA1-B15346DD0B05}" srcOrd="1" destOrd="0" presId="urn:microsoft.com/office/officeart/2009/3/layout/HorizontalOrganizationChart"/>
    <dgm:cxn modelId="{75D2A403-6773-4E12-BDA7-3B435861D8C1}" type="presParOf" srcId="{B514BD70-9246-41B9-BBA1-B15346DD0B05}" destId="{2BCC5538-6DC9-4735-8AB4-465240D255B9}" srcOrd="0" destOrd="0" presId="urn:microsoft.com/office/officeart/2009/3/layout/HorizontalOrganizationChart"/>
    <dgm:cxn modelId="{6EB8286F-8603-49C2-B797-4CF5EB266F79}" type="presParOf" srcId="{2BCC5538-6DC9-4735-8AB4-465240D255B9}" destId="{B7282BA7-EA0F-416C-A48D-8381324C06B0}" srcOrd="0" destOrd="0" presId="urn:microsoft.com/office/officeart/2009/3/layout/HorizontalOrganizationChart"/>
    <dgm:cxn modelId="{C1854D52-1C41-4B09-A1F6-5F7A8D76F8BC}" type="presParOf" srcId="{2BCC5538-6DC9-4735-8AB4-465240D255B9}" destId="{44D512DD-F0DE-454B-943A-49C77B95F528}" srcOrd="1" destOrd="0" presId="urn:microsoft.com/office/officeart/2009/3/layout/HorizontalOrganizationChart"/>
    <dgm:cxn modelId="{3924210E-5D77-40AB-970E-06C2412B42CD}" type="presParOf" srcId="{B514BD70-9246-41B9-BBA1-B15346DD0B05}" destId="{4F336736-45C2-4086-8348-A9724BD41534}" srcOrd="1" destOrd="0" presId="urn:microsoft.com/office/officeart/2009/3/layout/HorizontalOrganizationChart"/>
    <dgm:cxn modelId="{4A2E4154-99ED-4D39-95D9-5B6A75716EA0}" type="presParOf" srcId="{B514BD70-9246-41B9-BBA1-B15346DD0B05}" destId="{0D553101-17C6-4B5F-AB58-54BF4CFA031A}" srcOrd="2" destOrd="0" presId="urn:microsoft.com/office/officeart/2009/3/layout/HorizontalOrganizationChart"/>
    <dgm:cxn modelId="{D95A4F47-05BE-41E4-B528-4F7B89C7E566}" type="presParOf" srcId="{21021D06-F0CC-4F75-9194-A08A071EF425}" destId="{8ABBE08A-ED56-468F-B3DB-BE8C56BFEC4F}" srcOrd="2" destOrd="0" presId="urn:microsoft.com/office/officeart/2009/3/layout/HorizontalOrganizationChart"/>
    <dgm:cxn modelId="{3FDA7CD2-CBB8-4F93-BCDA-80A55B012FE4}" type="presParOf" srcId="{21021D06-F0CC-4F75-9194-A08A071EF425}" destId="{86253F6C-6A7E-4419-A5AD-1C85034559C6}" srcOrd="3" destOrd="0" presId="urn:microsoft.com/office/officeart/2009/3/layout/HorizontalOrganizationChart"/>
    <dgm:cxn modelId="{61E792ED-FE83-48D8-AB8B-AC7260740EF8}" type="presParOf" srcId="{86253F6C-6A7E-4419-A5AD-1C85034559C6}" destId="{29DC033E-0534-4A44-9905-09099E8B2512}" srcOrd="0" destOrd="0" presId="urn:microsoft.com/office/officeart/2009/3/layout/HorizontalOrganizationChart"/>
    <dgm:cxn modelId="{F6D5BE48-71A8-42FF-9FE6-A3B522B48B34}" type="presParOf" srcId="{29DC033E-0534-4A44-9905-09099E8B2512}" destId="{1020D198-B145-4BA5-8C5B-2A0E0D508E27}" srcOrd="0" destOrd="0" presId="urn:microsoft.com/office/officeart/2009/3/layout/HorizontalOrganizationChart"/>
    <dgm:cxn modelId="{F4426E18-D3E2-4D85-9052-5443CEDB6A59}" type="presParOf" srcId="{29DC033E-0534-4A44-9905-09099E8B2512}" destId="{283632CA-6BBB-48AB-BAD9-3C37BB671E24}" srcOrd="1" destOrd="0" presId="urn:microsoft.com/office/officeart/2009/3/layout/HorizontalOrganizationChart"/>
    <dgm:cxn modelId="{8A796B05-F501-4066-BD7C-39B1A42A0104}" type="presParOf" srcId="{86253F6C-6A7E-4419-A5AD-1C85034559C6}" destId="{EF194DF5-84C8-4084-8239-5077C58CF9A7}" srcOrd="1" destOrd="0" presId="urn:microsoft.com/office/officeart/2009/3/layout/HorizontalOrganizationChart"/>
    <dgm:cxn modelId="{7F8C6E3B-A162-4A22-AAD8-B00939378194}" type="presParOf" srcId="{86253F6C-6A7E-4419-A5AD-1C85034559C6}" destId="{3EB069B5-7F42-4E4B-BEE9-F6530ADE59BB}" srcOrd="2" destOrd="0" presId="urn:microsoft.com/office/officeart/2009/3/layout/HorizontalOrganizationChart"/>
    <dgm:cxn modelId="{F94815AF-743D-498B-ACAC-3B6F1B79FFA6}" type="presParOf" srcId="{21021D06-F0CC-4F75-9194-A08A071EF425}" destId="{F18702AE-30F4-4A22-92C8-7C53499CB24E}" srcOrd="4" destOrd="0" presId="urn:microsoft.com/office/officeart/2009/3/layout/HorizontalOrganizationChart"/>
    <dgm:cxn modelId="{CE25CB25-CD6F-432D-A73C-E3A3C5827E8F}" type="presParOf" srcId="{21021D06-F0CC-4F75-9194-A08A071EF425}" destId="{C1840762-81E8-4DF0-A1BA-57FC00CDDEE4}" srcOrd="5" destOrd="0" presId="urn:microsoft.com/office/officeart/2009/3/layout/HorizontalOrganizationChart"/>
    <dgm:cxn modelId="{82C45237-74CE-4E4D-BFDF-9DD633D3945A}" type="presParOf" srcId="{C1840762-81E8-4DF0-A1BA-57FC00CDDEE4}" destId="{E9DE9CB6-BAED-40B7-BB52-C99711F7AD3D}" srcOrd="0" destOrd="0" presId="urn:microsoft.com/office/officeart/2009/3/layout/HorizontalOrganizationChart"/>
    <dgm:cxn modelId="{1AACD891-3CB1-47D6-998E-4C6C2F4B5AA6}" type="presParOf" srcId="{E9DE9CB6-BAED-40B7-BB52-C99711F7AD3D}" destId="{6D395A52-1FF6-42B5-AAE0-42C3FB82A4F5}" srcOrd="0" destOrd="0" presId="urn:microsoft.com/office/officeart/2009/3/layout/HorizontalOrganizationChart"/>
    <dgm:cxn modelId="{422D6C35-D59A-4956-A70C-A7F2786EA075}" type="presParOf" srcId="{E9DE9CB6-BAED-40B7-BB52-C99711F7AD3D}" destId="{054D0707-FE49-489A-BDBC-3F2E3E0D3978}" srcOrd="1" destOrd="0" presId="urn:microsoft.com/office/officeart/2009/3/layout/HorizontalOrganizationChart"/>
    <dgm:cxn modelId="{6E664901-E51E-46DD-8D73-C34E455E92A2}" type="presParOf" srcId="{C1840762-81E8-4DF0-A1BA-57FC00CDDEE4}" destId="{E3926CFC-9718-4025-ACBA-6AF831328452}" srcOrd="1" destOrd="0" presId="urn:microsoft.com/office/officeart/2009/3/layout/HorizontalOrganizationChart"/>
    <dgm:cxn modelId="{26EFC293-BFA7-4FED-9C4F-665E81393F2A}" type="presParOf" srcId="{C1840762-81E8-4DF0-A1BA-57FC00CDDEE4}" destId="{44DD4845-FF21-4513-BB19-14852D0A9A4C}" srcOrd="2" destOrd="0" presId="urn:microsoft.com/office/officeart/2009/3/layout/HorizontalOrganizationChart"/>
    <dgm:cxn modelId="{974CEE64-0A99-472E-BE4B-9DDBB11D4FD5}" type="presParOf" srcId="{21021D06-F0CC-4F75-9194-A08A071EF425}" destId="{FDEEFB2A-6636-4B70-A29E-0640B1C9F5B4}" srcOrd="6" destOrd="0" presId="urn:microsoft.com/office/officeart/2009/3/layout/HorizontalOrganizationChart"/>
    <dgm:cxn modelId="{69EAAAB8-8B66-4905-8B9C-A29224CFC018}" type="presParOf" srcId="{21021D06-F0CC-4F75-9194-A08A071EF425}" destId="{D2426D9B-9603-4954-8EB6-044BFBF7BFD3}" srcOrd="7" destOrd="0" presId="urn:microsoft.com/office/officeart/2009/3/layout/HorizontalOrganizationChart"/>
    <dgm:cxn modelId="{0FFA5B85-2EA0-4BFF-84DF-B1EC2C448C7E}" type="presParOf" srcId="{D2426D9B-9603-4954-8EB6-044BFBF7BFD3}" destId="{E515C09D-184D-49AA-80B3-1A57D13C54E8}" srcOrd="0" destOrd="0" presId="urn:microsoft.com/office/officeart/2009/3/layout/HorizontalOrganizationChart"/>
    <dgm:cxn modelId="{1425C9A2-3069-4234-B243-D28C1C6E6E8B}" type="presParOf" srcId="{E515C09D-184D-49AA-80B3-1A57D13C54E8}" destId="{724B4C4B-BB4F-46C8-93F7-0C063A1E9E3D}" srcOrd="0" destOrd="0" presId="urn:microsoft.com/office/officeart/2009/3/layout/HorizontalOrganizationChart"/>
    <dgm:cxn modelId="{B65F7F80-1F5D-4F91-BC11-83F457EB8538}" type="presParOf" srcId="{E515C09D-184D-49AA-80B3-1A57D13C54E8}" destId="{154384E2-4301-4E93-8F7B-DAE969F83C15}" srcOrd="1" destOrd="0" presId="urn:microsoft.com/office/officeart/2009/3/layout/HorizontalOrganizationChart"/>
    <dgm:cxn modelId="{0F43E2BE-6AC3-42EE-B8FB-3004CD338C76}" type="presParOf" srcId="{D2426D9B-9603-4954-8EB6-044BFBF7BFD3}" destId="{22E7BA32-A267-4143-A8FF-B40034006080}" srcOrd="1" destOrd="0" presId="urn:microsoft.com/office/officeart/2009/3/layout/HorizontalOrganizationChart"/>
    <dgm:cxn modelId="{24BF14A7-56A7-4BDC-82BF-52A2715715FB}" type="presParOf" srcId="{D2426D9B-9603-4954-8EB6-044BFBF7BFD3}" destId="{E241580A-4662-4627-AE63-3BC032819A37}" srcOrd="2" destOrd="0" presId="urn:microsoft.com/office/officeart/2009/3/layout/HorizontalOrganizationChart"/>
    <dgm:cxn modelId="{20F88514-5886-48B5-B3FB-1480427D2D75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1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dirty="0" smtClean="0">
            <a:latin typeface="微软雅黑" pitchFamily="34" charset="-122"/>
            <a:ea typeface="微软雅黑" pitchFamily="34" charset="-122"/>
          </a:endParaRPr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D3E81FA7-3588-4627-A580-192AE7F6C8B3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A01C4D45-FF0A-4462-A5D0-C14281A2E8FA}" type="sibTrans" cxnId="{15C1E05B-48F1-405D-805D-C8EA12A95131}">
      <dgm:prSet/>
      <dgm:spPr/>
      <dgm:t>
        <a:bodyPr/>
        <a:lstStyle/>
        <a:p>
          <a:endParaRPr lang="zh-CN" altLang="en-US"/>
        </a:p>
      </dgm:t>
    </dgm:pt>
    <dgm:pt modelId="{4293EEBA-D323-4AD7-859A-D3EBB2FD6D5C}" type="parTrans" cxnId="{15C1E05B-48F1-405D-805D-C8EA12A95131}">
      <dgm:prSet/>
      <dgm:spPr/>
      <dgm:t>
        <a:bodyPr/>
        <a:lstStyle/>
        <a:p>
          <a:endParaRPr lang="zh-CN" altLang="en-US" sz="4400" b="0"/>
        </a:p>
      </dgm:t>
    </dgm:pt>
    <dgm:pt modelId="{1ED9BDB3-4B87-43B7-BD27-5BA5C6BDF108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5A87AD0A-9CF4-48D1-9FFC-1486F9C705ED}" type="sibTrans" cxnId="{B2224D87-E2CC-4BBB-87C0-A55FBD21A773}">
      <dgm:prSet/>
      <dgm:spPr/>
      <dgm:t>
        <a:bodyPr/>
        <a:lstStyle/>
        <a:p>
          <a:endParaRPr lang="zh-CN" altLang="en-US"/>
        </a:p>
      </dgm:t>
    </dgm:pt>
    <dgm:pt modelId="{222E55EF-B8DE-45B9-B96B-970598221EC8}" type="parTrans" cxnId="{B2224D87-E2CC-4BBB-87C0-A55FBD21A773}">
      <dgm:prSet/>
      <dgm:spPr/>
      <dgm:t>
        <a:bodyPr/>
        <a:lstStyle/>
        <a:p>
          <a:endParaRPr lang="zh-CN" altLang="en-US" sz="4400" b="0"/>
        </a:p>
      </dgm:t>
    </dgm:pt>
    <dgm:pt modelId="{72EC6D73-F4C0-4026-B0FA-926852A07FC1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E84834A-DA11-4FC3-9CA4-6AA5CF67B804}" type="sibTrans" cxnId="{4D25D30E-872A-447E-B133-7989E7BDD259}">
      <dgm:prSet/>
      <dgm:spPr/>
      <dgm:t>
        <a:bodyPr/>
        <a:lstStyle/>
        <a:p>
          <a:endParaRPr lang="zh-CN" altLang="en-US"/>
        </a:p>
      </dgm:t>
    </dgm:pt>
    <dgm:pt modelId="{D11F0633-E59E-43C9-A38B-97781D33A2E3}" type="parTrans" cxnId="{4D25D30E-872A-447E-B133-7989E7BDD259}">
      <dgm:prSet/>
      <dgm:spPr/>
      <dgm:t>
        <a:bodyPr/>
        <a:lstStyle/>
        <a:p>
          <a:endParaRPr lang="zh-CN" altLang="en-US" sz="4400" b="0"/>
        </a:p>
      </dgm:t>
    </dgm:pt>
    <dgm:pt modelId="{AE108C0C-B6F8-4385-B6B3-226C6DC16ECA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3E09465D-EF81-418F-8550-936CD8D4DA27}" type="sibTrans" cxnId="{7D3EFC96-37E9-42AE-97FE-570C15AE0CA8}">
      <dgm:prSet/>
      <dgm:spPr/>
      <dgm:t>
        <a:bodyPr/>
        <a:lstStyle/>
        <a:p>
          <a:endParaRPr lang="zh-CN" altLang="en-US"/>
        </a:p>
      </dgm:t>
    </dgm:pt>
    <dgm:pt modelId="{24F6751D-255A-45D9-B77B-5F0F08CD1B67}" type="parTrans" cxnId="{7D3EFC96-37E9-42AE-97FE-570C15AE0CA8}">
      <dgm:prSet/>
      <dgm:spPr/>
      <dgm:t>
        <a:bodyPr/>
        <a:lstStyle/>
        <a:p>
          <a:endParaRPr lang="zh-CN" altLang="en-US" sz="4400" b="0"/>
        </a:p>
      </dgm:t>
    </dgm:pt>
    <dgm:pt modelId="{02D854FC-9CC5-449D-AD86-FE2CD7B247D6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CCBF972-388A-4B21-9F4B-E58C0E843AC8}" type="sibTrans" cxnId="{E59BB9EC-C81A-4C71-A48D-460196773A3B}">
      <dgm:prSet/>
      <dgm:spPr/>
      <dgm:t>
        <a:bodyPr/>
        <a:lstStyle/>
        <a:p>
          <a:endParaRPr lang="zh-CN" altLang="en-US"/>
        </a:p>
      </dgm:t>
    </dgm:pt>
    <dgm:pt modelId="{D698E730-3A2B-45C7-967B-3708D4D2F963}" type="parTrans" cxnId="{E59BB9EC-C81A-4C71-A48D-460196773A3B}">
      <dgm:prSet/>
      <dgm:spPr/>
      <dgm:t>
        <a:bodyPr/>
        <a:lstStyle/>
        <a:p>
          <a:endParaRPr lang="zh-CN" altLang="en-US" sz="4400" b="0"/>
        </a:p>
      </dgm:t>
    </dgm:pt>
    <dgm:pt modelId="{C08A4C85-593A-4083-93A5-D266344A1DE7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8E7D9C1-E02A-4559-B1A3-C7320D52B0E7}" type="sibTrans" cxnId="{25D06976-14DE-4F4C-80F3-CC358A94467F}">
      <dgm:prSet/>
      <dgm:spPr/>
      <dgm:t>
        <a:bodyPr/>
        <a:lstStyle/>
        <a:p>
          <a:endParaRPr lang="zh-CN" altLang="en-US"/>
        </a:p>
      </dgm:t>
    </dgm:pt>
    <dgm:pt modelId="{6C94581F-5A6C-4FCC-9307-2A770C7115FB}" type="parTrans" cxnId="{25D06976-14DE-4F4C-80F3-CC358A94467F}">
      <dgm:prSet/>
      <dgm:spPr/>
      <dgm:t>
        <a:bodyPr/>
        <a:lstStyle/>
        <a:p>
          <a:endParaRPr lang="zh-CN" altLang="en-US" sz="4400" b="0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149102" custScaleY="127290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2CA729E8-2B33-466C-8A3C-A6FB076DF308}" type="pres">
      <dgm:prSet presAssocID="{6C94581F-5A6C-4FCC-9307-2A770C7115FB}" presName="Name64" presStyleLbl="parChTrans1D2" presStyleIdx="0" presStyleCnt="6"/>
      <dgm:spPr/>
      <dgm:t>
        <a:bodyPr/>
        <a:lstStyle/>
        <a:p>
          <a:endParaRPr lang="zh-CN" altLang="en-US"/>
        </a:p>
      </dgm:t>
    </dgm:pt>
    <dgm:pt modelId="{181F876B-81A0-4CAD-825D-B40217DEE452}" type="pres">
      <dgm:prSet presAssocID="{C08A4C85-593A-4083-93A5-D266344A1DE7}" presName="hierRoot2" presStyleCnt="0">
        <dgm:presLayoutVars>
          <dgm:hierBranch val="init"/>
        </dgm:presLayoutVars>
      </dgm:prSet>
      <dgm:spPr/>
    </dgm:pt>
    <dgm:pt modelId="{7EBB07C6-4CD3-4F8B-9C52-505E783FEC97}" type="pres">
      <dgm:prSet presAssocID="{C08A4C85-593A-4083-93A5-D266344A1DE7}" presName="rootComposite" presStyleCnt="0"/>
      <dgm:spPr/>
    </dgm:pt>
    <dgm:pt modelId="{6222EF41-613E-43A9-B69E-25E421C9CE71}" type="pres">
      <dgm:prSet presAssocID="{C08A4C85-593A-4083-93A5-D266344A1DE7}" presName="rootText" presStyleLbl="node2" presStyleIdx="0" presStyleCnt="6" custScaleX="235896" custLinFactNeighborX="114" custLinFactNeighborY="912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4CE987-ADB9-479A-BAEA-E6D1FD4C381E}" type="pres">
      <dgm:prSet presAssocID="{C08A4C85-593A-4083-93A5-D266344A1DE7}" presName="rootConnector" presStyleLbl="node2" presStyleIdx="0" presStyleCnt="6"/>
      <dgm:spPr/>
      <dgm:t>
        <a:bodyPr/>
        <a:lstStyle/>
        <a:p>
          <a:endParaRPr lang="zh-CN" altLang="en-US"/>
        </a:p>
      </dgm:t>
    </dgm:pt>
    <dgm:pt modelId="{FC259A71-00C8-4794-8241-AF586B3A7618}" type="pres">
      <dgm:prSet presAssocID="{C08A4C85-593A-4083-93A5-D266344A1DE7}" presName="hierChild4" presStyleCnt="0"/>
      <dgm:spPr/>
    </dgm:pt>
    <dgm:pt modelId="{1FE3EB40-DC54-45DF-96FD-B768F9D2375F}" type="pres">
      <dgm:prSet presAssocID="{C08A4C85-593A-4083-93A5-D266344A1DE7}" presName="hierChild5" presStyleCnt="0"/>
      <dgm:spPr/>
    </dgm:pt>
    <dgm:pt modelId="{FA5EFEBA-3C91-41A0-9683-467E98D34647}" type="pres">
      <dgm:prSet presAssocID="{D698E730-3A2B-45C7-967B-3708D4D2F963}" presName="Name64" presStyleLbl="parChTrans1D2" presStyleIdx="1" presStyleCnt="6"/>
      <dgm:spPr/>
      <dgm:t>
        <a:bodyPr/>
        <a:lstStyle/>
        <a:p>
          <a:endParaRPr lang="zh-CN" altLang="en-US"/>
        </a:p>
      </dgm:t>
    </dgm:pt>
    <dgm:pt modelId="{7D2A3213-8C14-4686-96CA-F9B2A45FF0B7}" type="pres">
      <dgm:prSet presAssocID="{02D854FC-9CC5-449D-AD86-FE2CD7B247D6}" presName="hierRoot2" presStyleCnt="0">
        <dgm:presLayoutVars>
          <dgm:hierBranch val="init"/>
        </dgm:presLayoutVars>
      </dgm:prSet>
      <dgm:spPr/>
    </dgm:pt>
    <dgm:pt modelId="{854A6865-6DB6-41D3-9B78-327CB9877A63}" type="pres">
      <dgm:prSet presAssocID="{02D854FC-9CC5-449D-AD86-FE2CD7B247D6}" presName="rootComposite" presStyleCnt="0"/>
      <dgm:spPr/>
    </dgm:pt>
    <dgm:pt modelId="{8FC9FA9B-5E97-4B00-8867-4487781F3F9C}" type="pres">
      <dgm:prSet presAssocID="{02D854FC-9CC5-449D-AD86-FE2CD7B247D6}" presName="rootText" presStyleLbl="node2" presStyleIdx="1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B36DFDB-8650-43E8-8BC0-B445CF973BE6}" type="pres">
      <dgm:prSet presAssocID="{02D854FC-9CC5-449D-AD86-FE2CD7B247D6}" presName="rootConnector" presStyleLbl="node2" presStyleIdx="1" presStyleCnt="6"/>
      <dgm:spPr/>
      <dgm:t>
        <a:bodyPr/>
        <a:lstStyle/>
        <a:p>
          <a:endParaRPr lang="zh-CN" altLang="en-US"/>
        </a:p>
      </dgm:t>
    </dgm:pt>
    <dgm:pt modelId="{A17524F6-712E-407A-83E1-8325BCC48CC0}" type="pres">
      <dgm:prSet presAssocID="{02D854FC-9CC5-449D-AD86-FE2CD7B247D6}" presName="hierChild4" presStyleCnt="0"/>
      <dgm:spPr/>
    </dgm:pt>
    <dgm:pt modelId="{F2F5D0D9-C597-4DA2-80B0-4769BEF3EE2C}" type="pres">
      <dgm:prSet presAssocID="{02D854FC-9CC5-449D-AD86-FE2CD7B247D6}" presName="hierChild5" presStyleCnt="0"/>
      <dgm:spPr/>
    </dgm:pt>
    <dgm:pt modelId="{180D49B2-7604-438F-ADEB-AA82DBB63D90}" type="pres">
      <dgm:prSet presAssocID="{24F6751D-255A-45D9-B77B-5F0F08CD1B67}" presName="Name64" presStyleLbl="parChTrans1D2" presStyleIdx="2" presStyleCnt="6"/>
      <dgm:spPr/>
      <dgm:t>
        <a:bodyPr/>
        <a:lstStyle/>
        <a:p>
          <a:endParaRPr lang="zh-CN" altLang="en-US"/>
        </a:p>
      </dgm:t>
    </dgm:pt>
    <dgm:pt modelId="{715EC710-E65A-467D-991E-0A93AB8F63E7}" type="pres">
      <dgm:prSet presAssocID="{AE108C0C-B6F8-4385-B6B3-226C6DC16ECA}" presName="hierRoot2" presStyleCnt="0">
        <dgm:presLayoutVars>
          <dgm:hierBranch val="init"/>
        </dgm:presLayoutVars>
      </dgm:prSet>
      <dgm:spPr/>
    </dgm:pt>
    <dgm:pt modelId="{C86C5DDF-289A-4C70-9148-6A5ACB48E592}" type="pres">
      <dgm:prSet presAssocID="{AE108C0C-B6F8-4385-B6B3-226C6DC16ECA}" presName="rootComposite" presStyleCnt="0"/>
      <dgm:spPr/>
    </dgm:pt>
    <dgm:pt modelId="{850B2D45-9CD2-4A08-8B31-633E64B1FD47}" type="pres">
      <dgm:prSet presAssocID="{AE108C0C-B6F8-4385-B6B3-226C6DC16ECA}" presName="rootText" presStyleLbl="node2" presStyleIdx="2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D80BBCE-44CB-4180-A58A-EDB3B43AA090}" type="pres">
      <dgm:prSet presAssocID="{AE108C0C-B6F8-4385-B6B3-226C6DC16ECA}" presName="rootConnector" presStyleLbl="node2" presStyleIdx="2" presStyleCnt="6"/>
      <dgm:spPr/>
      <dgm:t>
        <a:bodyPr/>
        <a:lstStyle/>
        <a:p>
          <a:endParaRPr lang="zh-CN" altLang="en-US"/>
        </a:p>
      </dgm:t>
    </dgm:pt>
    <dgm:pt modelId="{BD14B3F4-E598-49E4-9C1E-6DCDCA6A8770}" type="pres">
      <dgm:prSet presAssocID="{AE108C0C-B6F8-4385-B6B3-226C6DC16ECA}" presName="hierChild4" presStyleCnt="0"/>
      <dgm:spPr/>
    </dgm:pt>
    <dgm:pt modelId="{C648914F-D30A-4AA6-B773-6FFA4A3F961C}" type="pres">
      <dgm:prSet presAssocID="{AE108C0C-B6F8-4385-B6B3-226C6DC16ECA}" presName="hierChild5" presStyleCnt="0"/>
      <dgm:spPr/>
    </dgm:pt>
    <dgm:pt modelId="{7D81E4E1-919F-4A3D-BBB4-AC17CBD435CE}" type="pres">
      <dgm:prSet presAssocID="{D11F0633-E59E-43C9-A38B-97781D33A2E3}" presName="Name64" presStyleLbl="parChTrans1D2" presStyleIdx="3" presStyleCnt="6"/>
      <dgm:spPr/>
      <dgm:t>
        <a:bodyPr/>
        <a:lstStyle/>
        <a:p>
          <a:endParaRPr lang="zh-CN" altLang="en-US"/>
        </a:p>
      </dgm:t>
    </dgm:pt>
    <dgm:pt modelId="{B21BA676-56E8-473B-BB21-9E66F41F43B3}" type="pres">
      <dgm:prSet presAssocID="{72EC6D73-F4C0-4026-B0FA-926852A07FC1}" presName="hierRoot2" presStyleCnt="0">
        <dgm:presLayoutVars>
          <dgm:hierBranch val="init"/>
        </dgm:presLayoutVars>
      </dgm:prSet>
      <dgm:spPr/>
    </dgm:pt>
    <dgm:pt modelId="{8FBED595-ABB2-4C95-9CFF-A0DE2C4E04B8}" type="pres">
      <dgm:prSet presAssocID="{72EC6D73-F4C0-4026-B0FA-926852A07FC1}" presName="rootComposite" presStyleCnt="0"/>
      <dgm:spPr/>
    </dgm:pt>
    <dgm:pt modelId="{CFB7B5EA-D527-4206-91FF-F737D0741078}" type="pres">
      <dgm:prSet presAssocID="{72EC6D73-F4C0-4026-B0FA-926852A07FC1}" presName="rootText" presStyleLbl="node2" presStyleIdx="3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55C378C-3115-4ECA-8A44-74679D15B7D6}" type="pres">
      <dgm:prSet presAssocID="{72EC6D73-F4C0-4026-B0FA-926852A07FC1}" presName="rootConnector" presStyleLbl="node2" presStyleIdx="3" presStyleCnt="6"/>
      <dgm:spPr/>
      <dgm:t>
        <a:bodyPr/>
        <a:lstStyle/>
        <a:p>
          <a:endParaRPr lang="zh-CN" altLang="en-US"/>
        </a:p>
      </dgm:t>
    </dgm:pt>
    <dgm:pt modelId="{8365BD45-6353-4422-8630-3AD7665BF188}" type="pres">
      <dgm:prSet presAssocID="{72EC6D73-F4C0-4026-B0FA-926852A07FC1}" presName="hierChild4" presStyleCnt="0"/>
      <dgm:spPr/>
    </dgm:pt>
    <dgm:pt modelId="{390DD1D4-F761-47BA-A4A2-2E9D67EC602F}" type="pres">
      <dgm:prSet presAssocID="{72EC6D73-F4C0-4026-B0FA-926852A07FC1}" presName="hierChild5" presStyleCnt="0"/>
      <dgm:spPr/>
    </dgm:pt>
    <dgm:pt modelId="{8575BB85-5DE5-407C-97D9-BA36CAEB4AB5}" type="pres">
      <dgm:prSet presAssocID="{222E55EF-B8DE-45B9-B96B-970598221EC8}" presName="Name64" presStyleLbl="parChTrans1D2" presStyleIdx="4" presStyleCnt="6"/>
      <dgm:spPr/>
      <dgm:t>
        <a:bodyPr/>
        <a:lstStyle/>
        <a:p>
          <a:endParaRPr lang="zh-CN" altLang="en-US"/>
        </a:p>
      </dgm:t>
    </dgm:pt>
    <dgm:pt modelId="{85C76A0D-1325-4B4E-863E-07EF87D00931}" type="pres">
      <dgm:prSet presAssocID="{1ED9BDB3-4B87-43B7-BD27-5BA5C6BDF108}" presName="hierRoot2" presStyleCnt="0">
        <dgm:presLayoutVars>
          <dgm:hierBranch val="init"/>
        </dgm:presLayoutVars>
      </dgm:prSet>
      <dgm:spPr/>
    </dgm:pt>
    <dgm:pt modelId="{8B06AD24-36CD-458D-AE4F-C6C8B81ACF09}" type="pres">
      <dgm:prSet presAssocID="{1ED9BDB3-4B87-43B7-BD27-5BA5C6BDF108}" presName="rootComposite" presStyleCnt="0"/>
      <dgm:spPr/>
    </dgm:pt>
    <dgm:pt modelId="{D0EBC28D-20F8-452E-BE88-96A9CC1E369E}" type="pres">
      <dgm:prSet presAssocID="{1ED9BDB3-4B87-43B7-BD27-5BA5C6BDF108}" presName="rootText" presStyleLbl="node2" presStyleIdx="4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4A095E7-9A47-48E6-9643-619D6DD38533}" type="pres">
      <dgm:prSet presAssocID="{1ED9BDB3-4B87-43B7-BD27-5BA5C6BDF108}" presName="rootConnector" presStyleLbl="node2" presStyleIdx="4" presStyleCnt="6"/>
      <dgm:spPr/>
      <dgm:t>
        <a:bodyPr/>
        <a:lstStyle/>
        <a:p>
          <a:endParaRPr lang="zh-CN" altLang="en-US"/>
        </a:p>
      </dgm:t>
    </dgm:pt>
    <dgm:pt modelId="{730D9E2A-EDE6-4538-BF0E-8364C49C4C71}" type="pres">
      <dgm:prSet presAssocID="{1ED9BDB3-4B87-43B7-BD27-5BA5C6BDF108}" presName="hierChild4" presStyleCnt="0"/>
      <dgm:spPr/>
    </dgm:pt>
    <dgm:pt modelId="{5B06E39E-4CD3-4AC4-A236-1FB94A198910}" type="pres">
      <dgm:prSet presAssocID="{1ED9BDB3-4B87-43B7-BD27-5BA5C6BDF108}" presName="hierChild5" presStyleCnt="0"/>
      <dgm:spPr/>
    </dgm:pt>
    <dgm:pt modelId="{250DE310-C52A-415E-A23F-79DA1BB4B40F}" type="pres">
      <dgm:prSet presAssocID="{4293EEBA-D323-4AD7-859A-D3EBB2FD6D5C}" presName="Name64" presStyleLbl="parChTrans1D2" presStyleIdx="5" presStyleCnt="6"/>
      <dgm:spPr/>
      <dgm:t>
        <a:bodyPr/>
        <a:lstStyle/>
        <a:p>
          <a:endParaRPr lang="zh-CN" altLang="en-US"/>
        </a:p>
      </dgm:t>
    </dgm:pt>
    <dgm:pt modelId="{91A5BD03-1BAB-49DC-B818-DF5852C19A0B}" type="pres">
      <dgm:prSet presAssocID="{D3E81FA7-3588-4627-A580-192AE7F6C8B3}" presName="hierRoot2" presStyleCnt="0">
        <dgm:presLayoutVars>
          <dgm:hierBranch val="init"/>
        </dgm:presLayoutVars>
      </dgm:prSet>
      <dgm:spPr/>
    </dgm:pt>
    <dgm:pt modelId="{63129218-764B-477A-BC72-FD160BA9DC88}" type="pres">
      <dgm:prSet presAssocID="{D3E81FA7-3588-4627-A580-192AE7F6C8B3}" presName="rootComposite" presStyleCnt="0"/>
      <dgm:spPr/>
    </dgm:pt>
    <dgm:pt modelId="{1E7250F8-1D83-43B8-BEC1-7982E46CAFC1}" type="pres">
      <dgm:prSet presAssocID="{D3E81FA7-3588-4627-A580-192AE7F6C8B3}" presName="rootText" presStyleLbl="node2" presStyleIdx="5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46E89EB-3FB3-40EF-8C94-8889AF502197}" type="pres">
      <dgm:prSet presAssocID="{D3E81FA7-3588-4627-A580-192AE7F6C8B3}" presName="rootConnector" presStyleLbl="node2" presStyleIdx="5" presStyleCnt="6"/>
      <dgm:spPr/>
      <dgm:t>
        <a:bodyPr/>
        <a:lstStyle/>
        <a:p>
          <a:endParaRPr lang="zh-CN" altLang="en-US"/>
        </a:p>
      </dgm:t>
    </dgm:pt>
    <dgm:pt modelId="{A5381480-B395-45EF-BD28-6DEC3576684F}" type="pres">
      <dgm:prSet presAssocID="{D3E81FA7-3588-4627-A580-192AE7F6C8B3}" presName="hierChild4" presStyleCnt="0"/>
      <dgm:spPr/>
    </dgm:pt>
    <dgm:pt modelId="{55F4AB20-EAAA-4CB4-B47A-5915B821D7FB}" type="pres">
      <dgm:prSet presAssocID="{D3E81FA7-3588-4627-A580-192AE7F6C8B3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68A92909-FE90-4C09-BAF4-D4CDB5B89420}" type="presOf" srcId="{6C94581F-5A6C-4FCC-9307-2A770C7115FB}" destId="{2CA729E8-2B33-466C-8A3C-A6FB076DF308}" srcOrd="0" destOrd="0" presId="urn:microsoft.com/office/officeart/2009/3/layout/HorizontalOrganizationChart"/>
    <dgm:cxn modelId="{DA584254-E3B2-4980-B55A-0074D34F215F}" type="presOf" srcId="{02D854FC-9CC5-449D-AD86-FE2CD7B247D6}" destId="{8FC9FA9B-5E97-4B00-8867-4487781F3F9C}" srcOrd="0" destOrd="0" presId="urn:microsoft.com/office/officeart/2009/3/layout/HorizontalOrganizationChart"/>
    <dgm:cxn modelId="{9370E1D0-54CD-4AB5-9E47-4BF5B78C7DB2}" type="presOf" srcId="{AE108C0C-B6F8-4385-B6B3-226C6DC16ECA}" destId="{2D80BBCE-44CB-4180-A58A-EDB3B43AA090}" srcOrd="1" destOrd="0" presId="urn:microsoft.com/office/officeart/2009/3/layout/HorizontalOrganizationChart"/>
    <dgm:cxn modelId="{25E44432-4CA2-4926-A676-60D6E00A64E1}" type="presOf" srcId="{2B4352AC-36C2-4005-B77B-8859A00F107D}" destId="{C752270F-3109-4319-8DE0-6D01889D0BB0}" srcOrd="0" destOrd="0" presId="urn:microsoft.com/office/officeart/2009/3/layout/HorizontalOrganizationChart"/>
    <dgm:cxn modelId="{B2224D87-E2CC-4BBB-87C0-A55FBD21A773}" srcId="{2B4352AC-36C2-4005-B77B-8859A00F107D}" destId="{1ED9BDB3-4B87-43B7-BD27-5BA5C6BDF108}" srcOrd="4" destOrd="0" parTransId="{222E55EF-B8DE-45B9-B96B-970598221EC8}" sibTransId="{5A87AD0A-9CF4-48D1-9FFC-1486F9C705ED}"/>
    <dgm:cxn modelId="{15C1E05B-48F1-405D-805D-C8EA12A95131}" srcId="{2B4352AC-36C2-4005-B77B-8859A00F107D}" destId="{D3E81FA7-3588-4627-A580-192AE7F6C8B3}" srcOrd="5" destOrd="0" parTransId="{4293EEBA-D323-4AD7-859A-D3EBB2FD6D5C}" sibTransId="{A01C4D45-FF0A-4462-A5D0-C14281A2E8FA}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3F2185E2-C76F-4D52-B47E-0AE97AA33CBC}" type="presOf" srcId="{C08A4C85-593A-4083-93A5-D266344A1DE7}" destId="{004CE987-ADB9-479A-BAEA-E6D1FD4C381E}" srcOrd="1" destOrd="0" presId="urn:microsoft.com/office/officeart/2009/3/layout/HorizontalOrganizationChart"/>
    <dgm:cxn modelId="{CEBF4DA2-16E9-4A19-9A40-72DD749B1A17}" type="presOf" srcId="{1ED9BDB3-4B87-43B7-BD27-5BA5C6BDF108}" destId="{94A095E7-9A47-48E6-9643-619D6DD38533}" srcOrd="1" destOrd="0" presId="urn:microsoft.com/office/officeart/2009/3/layout/HorizontalOrganizationChart"/>
    <dgm:cxn modelId="{EEF7857F-F902-45E7-82B4-2CE74DE868B5}" type="presOf" srcId="{222E55EF-B8DE-45B9-B96B-970598221EC8}" destId="{8575BB85-5DE5-407C-97D9-BA36CAEB4AB5}" srcOrd="0" destOrd="0" presId="urn:microsoft.com/office/officeart/2009/3/layout/HorizontalOrganizationChart"/>
    <dgm:cxn modelId="{E59BB9EC-C81A-4C71-A48D-460196773A3B}" srcId="{2B4352AC-36C2-4005-B77B-8859A00F107D}" destId="{02D854FC-9CC5-449D-AD86-FE2CD7B247D6}" srcOrd="1" destOrd="0" parTransId="{D698E730-3A2B-45C7-967B-3708D4D2F963}" sibTransId="{CCCBF972-388A-4B21-9F4B-E58C0E843AC8}"/>
    <dgm:cxn modelId="{40ACD773-7239-4C30-97ED-9C37BBF0E58B}" type="presOf" srcId="{2B4352AC-36C2-4005-B77B-8859A00F107D}" destId="{13295AD5-FA86-403A-A25C-3575083A6B91}" srcOrd="1" destOrd="0" presId="urn:microsoft.com/office/officeart/2009/3/layout/HorizontalOrganizationChart"/>
    <dgm:cxn modelId="{67967154-5A68-48F0-BD6D-475963236A7F}" type="presOf" srcId="{4293EEBA-D323-4AD7-859A-D3EBB2FD6D5C}" destId="{250DE310-C52A-415E-A23F-79DA1BB4B40F}" srcOrd="0" destOrd="0" presId="urn:microsoft.com/office/officeart/2009/3/layout/HorizontalOrganizationChart"/>
    <dgm:cxn modelId="{7BD1C92A-91D8-4D8A-9FBA-9FB6F634010E}" type="presOf" srcId="{D3E81FA7-3588-4627-A580-192AE7F6C8B3}" destId="{1E7250F8-1D83-43B8-BEC1-7982E46CAFC1}" srcOrd="0" destOrd="0" presId="urn:microsoft.com/office/officeart/2009/3/layout/HorizontalOrganizationChart"/>
    <dgm:cxn modelId="{E0F0CB05-78EC-49C0-9485-B1197C73D769}" type="presOf" srcId="{D698E730-3A2B-45C7-967B-3708D4D2F963}" destId="{FA5EFEBA-3C91-41A0-9683-467E98D34647}" srcOrd="0" destOrd="0" presId="urn:microsoft.com/office/officeart/2009/3/layout/HorizontalOrganizationChart"/>
    <dgm:cxn modelId="{ABAE2076-9D44-41D0-BD8F-89CB18CDB1E7}" type="presOf" srcId="{D11F0633-E59E-43C9-A38B-97781D33A2E3}" destId="{7D81E4E1-919F-4A3D-BBB4-AC17CBD435CE}" srcOrd="0" destOrd="0" presId="urn:microsoft.com/office/officeart/2009/3/layout/HorizontalOrganizationChart"/>
    <dgm:cxn modelId="{4D25D30E-872A-447E-B133-7989E7BDD259}" srcId="{2B4352AC-36C2-4005-B77B-8859A00F107D}" destId="{72EC6D73-F4C0-4026-B0FA-926852A07FC1}" srcOrd="3" destOrd="0" parTransId="{D11F0633-E59E-43C9-A38B-97781D33A2E3}" sibTransId="{CE84834A-DA11-4FC3-9CA4-6AA5CF67B804}"/>
    <dgm:cxn modelId="{47392D04-5480-4DB1-90E5-BBEF09131787}" type="presOf" srcId="{AE108C0C-B6F8-4385-B6B3-226C6DC16ECA}" destId="{850B2D45-9CD2-4A08-8B31-633E64B1FD47}" srcOrd="0" destOrd="0" presId="urn:microsoft.com/office/officeart/2009/3/layout/HorizontalOrganizationChart"/>
    <dgm:cxn modelId="{3249D854-D39E-4747-83F6-EEF8C13480B3}" type="presOf" srcId="{C08A4C85-593A-4083-93A5-D266344A1DE7}" destId="{6222EF41-613E-43A9-B69E-25E421C9CE71}" srcOrd="0" destOrd="0" presId="urn:microsoft.com/office/officeart/2009/3/layout/HorizontalOrganizationChart"/>
    <dgm:cxn modelId="{ACE2714A-4753-4DD8-9BC8-A164AF677B18}" type="presOf" srcId="{D3E81FA7-3588-4627-A580-192AE7F6C8B3}" destId="{D46E89EB-3FB3-40EF-8C94-8889AF502197}" srcOrd="1" destOrd="0" presId="urn:microsoft.com/office/officeart/2009/3/layout/HorizontalOrganizationChart"/>
    <dgm:cxn modelId="{25D06976-14DE-4F4C-80F3-CC358A94467F}" srcId="{2B4352AC-36C2-4005-B77B-8859A00F107D}" destId="{C08A4C85-593A-4083-93A5-D266344A1DE7}" srcOrd="0" destOrd="0" parTransId="{6C94581F-5A6C-4FCC-9307-2A770C7115FB}" sibTransId="{68E7D9C1-E02A-4559-B1A3-C7320D52B0E7}"/>
    <dgm:cxn modelId="{A1192D4D-CCD0-4989-B1D5-CE442C7930DD}" type="presOf" srcId="{72EC6D73-F4C0-4026-B0FA-926852A07FC1}" destId="{CFB7B5EA-D527-4206-91FF-F737D0741078}" srcOrd="0" destOrd="0" presId="urn:microsoft.com/office/officeart/2009/3/layout/HorizontalOrganizationChart"/>
    <dgm:cxn modelId="{7D3EFC96-37E9-42AE-97FE-570C15AE0CA8}" srcId="{2B4352AC-36C2-4005-B77B-8859A00F107D}" destId="{AE108C0C-B6F8-4385-B6B3-226C6DC16ECA}" srcOrd="2" destOrd="0" parTransId="{24F6751D-255A-45D9-B77B-5F0F08CD1B67}" sibTransId="{3E09465D-EF81-418F-8550-936CD8D4DA27}"/>
    <dgm:cxn modelId="{F0F1170A-250B-475E-B403-A37513EABDE5}" type="presOf" srcId="{1ED9BDB3-4B87-43B7-BD27-5BA5C6BDF108}" destId="{D0EBC28D-20F8-452E-BE88-96A9CC1E369E}" srcOrd="0" destOrd="0" presId="urn:microsoft.com/office/officeart/2009/3/layout/HorizontalOrganizationChart"/>
    <dgm:cxn modelId="{722C097B-A275-42C8-948F-94028E7F4FC2}" type="presOf" srcId="{58EDBA23-D66E-4A8D-9E8D-0A1A846AF1AB}" destId="{26C1E564-23CE-4DCD-B535-9AB81DB43A4F}" srcOrd="0" destOrd="0" presId="urn:microsoft.com/office/officeart/2009/3/layout/HorizontalOrganizationChart"/>
    <dgm:cxn modelId="{A89301DA-F0BB-4B57-ACE7-E8BE89EB5C01}" type="presOf" srcId="{24F6751D-255A-45D9-B77B-5F0F08CD1B67}" destId="{180D49B2-7604-438F-ADEB-AA82DBB63D90}" srcOrd="0" destOrd="0" presId="urn:microsoft.com/office/officeart/2009/3/layout/HorizontalOrganizationChart"/>
    <dgm:cxn modelId="{E37A36E3-7503-473A-B934-10F5193E6BBC}" type="presOf" srcId="{02D854FC-9CC5-449D-AD86-FE2CD7B247D6}" destId="{2B36DFDB-8650-43E8-8BC0-B445CF973BE6}" srcOrd="1" destOrd="0" presId="urn:microsoft.com/office/officeart/2009/3/layout/HorizontalOrganizationChart"/>
    <dgm:cxn modelId="{3E13352E-FCF7-49A4-BF2D-28DDAF53E674}" type="presOf" srcId="{72EC6D73-F4C0-4026-B0FA-926852A07FC1}" destId="{F55C378C-3115-4ECA-8A44-74679D15B7D6}" srcOrd="1" destOrd="0" presId="urn:microsoft.com/office/officeart/2009/3/layout/HorizontalOrganizationChart"/>
    <dgm:cxn modelId="{7757609B-E3FE-4330-B78E-BF380075F21A}" type="presParOf" srcId="{26C1E564-23CE-4DCD-B535-9AB81DB43A4F}" destId="{840A10FB-ADE0-447E-9BDD-A0AD520BF92E}" srcOrd="0" destOrd="0" presId="urn:microsoft.com/office/officeart/2009/3/layout/HorizontalOrganizationChart"/>
    <dgm:cxn modelId="{5A8382F0-5657-424A-83EB-2EF710F77C0C}" type="presParOf" srcId="{840A10FB-ADE0-447E-9BDD-A0AD520BF92E}" destId="{7B5E22CD-7D42-4ACD-B664-0DE1C0F58C54}" srcOrd="0" destOrd="0" presId="urn:microsoft.com/office/officeart/2009/3/layout/HorizontalOrganizationChart"/>
    <dgm:cxn modelId="{CEF7212D-D092-45EF-96FA-517B8FEA4888}" type="presParOf" srcId="{7B5E22CD-7D42-4ACD-B664-0DE1C0F58C54}" destId="{C752270F-3109-4319-8DE0-6D01889D0BB0}" srcOrd="0" destOrd="0" presId="urn:microsoft.com/office/officeart/2009/3/layout/HorizontalOrganizationChart"/>
    <dgm:cxn modelId="{3C2E6FC1-7B10-49BE-A5CE-12A9DF3763BF}" type="presParOf" srcId="{7B5E22CD-7D42-4ACD-B664-0DE1C0F58C54}" destId="{13295AD5-FA86-403A-A25C-3575083A6B91}" srcOrd="1" destOrd="0" presId="urn:microsoft.com/office/officeart/2009/3/layout/HorizontalOrganizationChart"/>
    <dgm:cxn modelId="{387C5F12-0A11-4F1A-A5D1-FA047F77F2DD}" type="presParOf" srcId="{840A10FB-ADE0-447E-9BDD-A0AD520BF92E}" destId="{21021D06-F0CC-4F75-9194-A08A071EF425}" srcOrd="1" destOrd="0" presId="urn:microsoft.com/office/officeart/2009/3/layout/HorizontalOrganizationChart"/>
    <dgm:cxn modelId="{EA55FA68-92DF-472B-9CED-306FED0A86AB}" type="presParOf" srcId="{21021D06-F0CC-4F75-9194-A08A071EF425}" destId="{2CA729E8-2B33-466C-8A3C-A6FB076DF308}" srcOrd="0" destOrd="0" presId="urn:microsoft.com/office/officeart/2009/3/layout/HorizontalOrganizationChart"/>
    <dgm:cxn modelId="{B9BF6003-0608-4111-B7F7-2409CFACB516}" type="presParOf" srcId="{21021D06-F0CC-4F75-9194-A08A071EF425}" destId="{181F876B-81A0-4CAD-825D-B40217DEE452}" srcOrd="1" destOrd="0" presId="urn:microsoft.com/office/officeart/2009/3/layout/HorizontalOrganizationChart"/>
    <dgm:cxn modelId="{95CE7E64-737B-4587-B829-A167E6C12824}" type="presParOf" srcId="{181F876B-81A0-4CAD-825D-B40217DEE452}" destId="{7EBB07C6-4CD3-4F8B-9C52-505E783FEC97}" srcOrd="0" destOrd="0" presId="urn:microsoft.com/office/officeart/2009/3/layout/HorizontalOrganizationChart"/>
    <dgm:cxn modelId="{7EB2A704-E0E5-432F-9E82-0CF11231B1BC}" type="presParOf" srcId="{7EBB07C6-4CD3-4F8B-9C52-505E783FEC97}" destId="{6222EF41-613E-43A9-B69E-25E421C9CE71}" srcOrd="0" destOrd="0" presId="urn:microsoft.com/office/officeart/2009/3/layout/HorizontalOrganizationChart"/>
    <dgm:cxn modelId="{241F3388-425A-4D38-8E63-03B0BAE994E5}" type="presParOf" srcId="{7EBB07C6-4CD3-4F8B-9C52-505E783FEC97}" destId="{004CE987-ADB9-479A-BAEA-E6D1FD4C381E}" srcOrd="1" destOrd="0" presId="urn:microsoft.com/office/officeart/2009/3/layout/HorizontalOrganizationChart"/>
    <dgm:cxn modelId="{DAE5F308-9CA8-4816-8DA5-62B6B210ACBC}" type="presParOf" srcId="{181F876B-81A0-4CAD-825D-B40217DEE452}" destId="{FC259A71-00C8-4794-8241-AF586B3A7618}" srcOrd="1" destOrd="0" presId="urn:microsoft.com/office/officeart/2009/3/layout/HorizontalOrganizationChart"/>
    <dgm:cxn modelId="{DC6C309D-B04E-4F58-B2A1-54A16A677679}" type="presParOf" srcId="{181F876B-81A0-4CAD-825D-B40217DEE452}" destId="{1FE3EB40-DC54-45DF-96FD-B768F9D2375F}" srcOrd="2" destOrd="0" presId="urn:microsoft.com/office/officeart/2009/3/layout/HorizontalOrganizationChart"/>
    <dgm:cxn modelId="{425147BD-DCCB-4ADD-8F14-2B25FFAF1178}" type="presParOf" srcId="{21021D06-F0CC-4F75-9194-A08A071EF425}" destId="{FA5EFEBA-3C91-41A0-9683-467E98D34647}" srcOrd="2" destOrd="0" presId="urn:microsoft.com/office/officeart/2009/3/layout/HorizontalOrganizationChart"/>
    <dgm:cxn modelId="{45D99654-4957-4280-A00E-FE75FC456E0A}" type="presParOf" srcId="{21021D06-F0CC-4F75-9194-A08A071EF425}" destId="{7D2A3213-8C14-4686-96CA-F9B2A45FF0B7}" srcOrd="3" destOrd="0" presId="urn:microsoft.com/office/officeart/2009/3/layout/HorizontalOrganizationChart"/>
    <dgm:cxn modelId="{3EE3A019-D9E4-4EAE-81A4-9A9428B45528}" type="presParOf" srcId="{7D2A3213-8C14-4686-96CA-F9B2A45FF0B7}" destId="{854A6865-6DB6-41D3-9B78-327CB9877A63}" srcOrd="0" destOrd="0" presId="urn:microsoft.com/office/officeart/2009/3/layout/HorizontalOrganizationChart"/>
    <dgm:cxn modelId="{87855FAD-318B-4DAE-A617-DF15DAB37E36}" type="presParOf" srcId="{854A6865-6DB6-41D3-9B78-327CB9877A63}" destId="{8FC9FA9B-5E97-4B00-8867-4487781F3F9C}" srcOrd="0" destOrd="0" presId="urn:microsoft.com/office/officeart/2009/3/layout/HorizontalOrganizationChart"/>
    <dgm:cxn modelId="{A54EE982-2A6B-42D3-A39F-245D782E2FCB}" type="presParOf" srcId="{854A6865-6DB6-41D3-9B78-327CB9877A63}" destId="{2B36DFDB-8650-43E8-8BC0-B445CF973BE6}" srcOrd="1" destOrd="0" presId="urn:microsoft.com/office/officeart/2009/3/layout/HorizontalOrganizationChart"/>
    <dgm:cxn modelId="{12FEF0E7-4A7A-4728-883C-81C5750F6446}" type="presParOf" srcId="{7D2A3213-8C14-4686-96CA-F9B2A45FF0B7}" destId="{A17524F6-712E-407A-83E1-8325BCC48CC0}" srcOrd="1" destOrd="0" presId="urn:microsoft.com/office/officeart/2009/3/layout/HorizontalOrganizationChart"/>
    <dgm:cxn modelId="{55C4B577-AFC2-4325-9102-02189AF6C5F2}" type="presParOf" srcId="{7D2A3213-8C14-4686-96CA-F9B2A45FF0B7}" destId="{F2F5D0D9-C597-4DA2-80B0-4769BEF3EE2C}" srcOrd="2" destOrd="0" presId="urn:microsoft.com/office/officeart/2009/3/layout/HorizontalOrganizationChart"/>
    <dgm:cxn modelId="{435BAC25-AC3F-4995-96F6-0A0171079F93}" type="presParOf" srcId="{21021D06-F0CC-4F75-9194-A08A071EF425}" destId="{180D49B2-7604-438F-ADEB-AA82DBB63D90}" srcOrd="4" destOrd="0" presId="urn:microsoft.com/office/officeart/2009/3/layout/HorizontalOrganizationChart"/>
    <dgm:cxn modelId="{57930FB9-3198-4641-960F-1CC0EEF95302}" type="presParOf" srcId="{21021D06-F0CC-4F75-9194-A08A071EF425}" destId="{715EC710-E65A-467D-991E-0A93AB8F63E7}" srcOrd="5" destOrd="0" presId="urn:microsoft.com/office/officeart/2009/3/layout/HorizontalOrganizationChart"/>
    <dgm:cxn modelId="{0B7894A5-8136-49B4-B67E-3D2EC518BCF6}" type="presParOf" srcId="{715EC710-E65A-467D-991E-0A93AB8F63E7}" destId="{C86C5DDF-289A-4C70-9148-6A5ACB48E592}" srcOrd="0" destOrd="0" presId="urn:microsoft.com/office/officeart/2009/3/layout/HorizontalOrganizationChart"/>
    <dgm:cxn modelId="{4CEF3FFF-D6E2-477A-B485-84CA44D19546}" type="presParOf" srcId="{C86C5DDF-289A-4C70-9148-6A5ACB48E592}" destId="{850B2D45-9CD2-4A08-8B31-633E64B1FD47}" srcOrd="0" destOrd="0" presId="urn:microsoft.com/office/officeart/2009/3/layout/HorizontalOrganizationChart"/>
    <dgm:cxn modelId="{25230C68-F016-460F-9530-972B980B0362}" type="presParOf" srcId="{C86C5DDF-289A-4C70-9148-6A5ACB48E592}" destId="{2D80BBCE-44CB-4180-A58A-EDB3B43AA090}" srcOrd="1" destOrd="0" presId="urn:microsoft.com/office/officeart/2009/3/layout/HorizontalOrganizationChart"/>
    <dgm:cxn modelId="{6892A65F-8830-41CB-BF34-6E2685C4EAC1}" type="presParOf" srcId="{715EC710-E65A-467D-991E-0A93AB8F63E7}" destId="{BD14B3F4-E598-49E4-9C1E-6DCDCA6A8770}" srcOrd="1" destOrd="0" presId="urn:microsoft.com/office/officeart/2009/3/layout/HorizontalOrganizationChart"/>
    <dgm:cxn modelId="{8C308624-202D-4EA0-9B88-4ED43BA18A49}" type="presParOf" srcId="{715EC710-E65A-467D-991E-0A93AB8F63E7}" destId="{C648914F-D30A-4AA6-B773-6FFA4A3F961C}" srcOrd="2" destOrd="0" presId="urn:microsoft.com/office/officeart/2009/3/layout/HorizontalOrganizationChart"/>
    <dgm:cxn modelId="{D9424325-2C6E-41C1-895A-6019A801AADD}" type="presParOf" srcId="{21021D06-F0CC-4F75-9194-A08A071EF425}" destId="{7D81E4E1-919F-4A3D-BBB4-AC17CBD435CE}" srcOrd="6" destOrd="0" presId="urn:microsoft.com/office/officeart/2009/3/layout/HorizontalOrganizationChart"/>
    <dgm:cxn modelId="{CBD555F7-DDBE-467E-A554-9DA1A4CA0D6B}" type="presParOf" srcId="{21021D06-F0CC-4F75-9194-A08A071EF425}" destId="{B21BA676-56E8-473B-BB21-9E66F41F43B3}" srcOrd="7" destOrd="0" presId="urn:microsoft.com/office/officeart/2009/3/layout/HorizontalOrganizationChart"/>
    <dgm:cxn modelId="{F20F6985-46ED-4EBC-8DFD-BEA2AEE6628C}" type="presParOf" srcId="{B21BA676-56E8-473B-BB21-9E66F41F43B3}" destId="{8FBED595-ABB2-4C95-9CFF-A0DE2C4E04B8}" srcOrd="0" destOrd="0" presId="urn:microsoft.com/office/officeart/2009/3/layout/HorizontalOrganizationChart"/>
    <dgm:cxn modelId="{B168A78D-ECA9-49F3-9F72-A451B0291F46}" type="presParOf" srcId="{8FBED595-ABB2-4C95-9CFF-A0DE2C4E04B8}" destId="{CFB7B5EA-D527-4206-91FF-F737D0741078}" srcOrd="0" destOrd="0" presId="urn:microsoft.com/office/officeart/2009/3/layout/HorizontalOrganizationChart"/>
    <dgm:cxn modelId="{DEEED4DE-38B1-4F14-A29F-935F6AE26C3E}" type="presParOf" srcId="{8FBED595-ABB2-4C95-9CFF-A0DE2C4E04B8}" destId="{F55C378C-3115-4ECA-8A44-74679D15B7D6}" srcOrd="1" destOrd="0" presId="urn:microsoft.com/office/officeart/2009/3/layout/HorizontalOrganizationChart"/>
    <dgm:cxn modelId="{7904001F-C706-478D-914F-FA1B9CEE1711}" type="presParOf" srcId="{B21BA676-56E8-473B-BB21-9E66F41F43B3}" destId="{8365BD45-6353-4422-8630-3AD7665BF188}" srcOrd="1" destOrd="0" presId="urn:microsoft.com/office/officeart/2009/3/layout/HorizontalOrganizationChart"/>
    <dgm:cxn modelId="{499F1CCE-3985-472A-839F-796763822621}" type="presParOf" srcId="{B21BA676-56E8-473B-BB21-9E66F41F43B3}" destId="{390DD1D4-F761-47BA-A4A2-2E9D67EC602F}" srcOrd="2" destOrd="0" presId="urn:microsoft.com/office/officeart/2009/3/layout/HorizontalOrganizationChart"/>
    <dgm:cxn modelId="{97EE34A8-D88B-4798-B253-D2CD8EFEF401}" type="presParOf" srcId="{21021D06-F0CC-4F75-9194-A08A071EF425}" destId="{8575BB85-5DE5-407C-97D9-BA36CAEB4AB5}" srcOrd="8" destOrd="0" presId="urn:microsoft.com/office/officeart/2009/3/layout/HorizontalOrganizationChart"/>
    <dgm:cxn modelId="{CD1E134F-8CA2-4F9B-8A84-91C6120748BC}" type="presParOf" srcId="{21021D06-F0CC-4F75-9194-A08A071EF425}" destId="{85C76A0D-1325-4B4E-863E-07EF87D00931}" srcOrd="9" destOrd="0" presId="urn:microsoft.com/office/officeart/2009/3/layout/HorizontalOrganizationChart"/>
    <dgm:cxn modelId="{92E689D2-4238-44CB-AB81-CCAD986CDC31}" type="presParOf" srcId="{85C76A0D-1325-4B4E-863E-07EF87D00931}" destId="{8B06AD24-36CD-458D-AE4F-C6C8B81ACF09}" srcOrd="0" destOrd="0" presId="urn:microsoft.com/office/officeart/2009/3/layout/HorizontalOrganizationChart"/>
    <dgm:cxn modelId="{733B0626-B2DC-438D-9893-AD5BC6AD75AD}" type="presParOf" srcId="{8B06AD24-36CD-458D-AE4F-C6C8B81ACF09}" destId="{D0EBC28D-20F8-452E-BE88-96A9CC1E369E}" srcOrd="0" destOrd="0" presId="urn:microsoft.com/office/officeart/2009/3/layout/HorizontalOrganizationChart"/>
    <dgm:cxn modelId="{13233E76-6352-4431-8DAD-25D4C872F419}" type="presParOf" srcId="{8B06AD24-36CD-458D-AE4F-C6C8B81ACF09}" destId="{94A095E7-9A47-48E6-9643-619D6DD38533}" srcOrd="1" destOrd="0" presId="urn:microsoft.com/office/officeart/2009/3/layout/HorizontalOrganizationChart"/>
    <dgm:cxn modelId="{D8776E89-7E85-4DF1-A793-0AAA94F4DA61}" type="presParOf" srcId="{85C76A0D-1325-4B4E-863E-07EF87D00931}" destId="{730D9E2A-EDE6-4538-BF0E-8364C49C4C71}" srcOrd="1" destOrd="0" presId="urn:microsoft.com/office/officeart/2009/3/layout/HorizontalOrganizationChart"/>
    <dgm:cxn modelId="{C7A0A559-1587-4205-A940-0139BC1578B8}" type="presParOf" srcId="{85C76A0D-1325-4B4E-863E-07EF87D00931}" destId="{5B06E39E-4CD3-4AC4-A236-1FB94A198910}" srcOrd="2" destOrd="0" presId="urn:microsoft.com/office/officeart/2009/3/layout/HorizontalOrganizationChart"/>
    <dgm:cxn modelId="{6640AA5F-14F8-49C1-AE79-9315E36B5D79}" type="presParOf" srcId="{21021D06-F0CC-4F75-9194-A08A071EF425}" destId="{250DE310-C52A-415E-A23F-79DA1BB4B40F}" srcOrd="10" destOrd="0" presId="urn:microsoft.com/office/officeart/2009/3/layout/HorizontalOrganizationChart"/>
    <dgm:cxn modelId="{9309B0CF-35C9-4B3F-AB70-9851D033CB22}" type="presParOf" srcId="{21021D06-F0CC-4F75-9194-A08A071EF425}" destId="{91A5BD03-1BAB-49DC-B818-DF5852C19A0B}" srcOrd="11" destOrd="0" presId="urn:microsoft.com/office/officeart/2009/3/layout/HorizontalOrganizationChart"/>
    <dgm:cxn modelId="{8F8E77E2-B9B8-4D88-8D0A-67EB7EB41E6E}" type="presParOf" srcId="{91A5BD03-1BAB-49DC-B818-DF5852C19A0B}" destId="{63129218-764B-477A-BC72-FD160BA9DC88}" srcOrd="0" destOrd="0" presId="urn:microsoft.com/office/officeart/2009/3/layout/HorizontalOrganizationChart"/>
    <dgm:cxn modelId="{7B6EF127-4AE7-4C6E-BB4B-8804F3AB23CB}" type="presParOf" srcId="{63129218-764B-477A-BC72-FD160BA9DC88}" destId="{1E7250F8-1D83-43B8-BEC1-7982E46CAFC1}" srcOrd="0" destOrd="0" presId="urn:microsoft.com/office/officeart/2009/3/layout/HorizontalOrganizationChart"/>
    <dgm:cxn modelId="{501EA399-BAE4-4493-9B76-CB8E814CCE58}" type="presParOf" srcId="{63129218-764B-477A-BC72-FD160BA9DC88}" destId="{D46E89EB-3FB3-40EF-8C94-8889AF502197}" srcOrd="1" destOrd="0" presId="urn:microsoft.com/office/officeart/2009/3/layout/HorizontalOrganizationChart"/>
    <dgm:cxn modelId="{0A07004C-88F8-4B08-A582-A3317C3A627A}" type="presParOf" srcId="{91A5BD03-1BAB-49DC-B818-DF5852C19A0B}" destId="{A5381480-B395-45EF-BD28-6DEC3576684F}" srcOrd="1" destOrd="0" presId="urn:microsoft.com/office/officeart/2009/3/layout/HorizontalOrganizationChart"/>
    <dgm:cxn modelId="{DC388A30-1A52-4854-BD6D-CD6211EE5723}" type="presParOf" srcId="{91A5BD03-1BAB-49DC-B818-DF5852C19A0B}" destId="{55F4AB20-EAAA-4CB4-B47A-5915B821D7FB}" srcOrd="2" destOrd="0" presId="urn:microsoft.com/office/officeart/2009/3/layout/HorizontalOrganizationChart"/>
    <dgm:cxn modelId="{C91B1456-4AE8-4ACF-A991-4A92073809E2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0DE310-C52A-415E-A23F-79DA1BB4B40F}">
      <dsp:nvSpPr>
        <dsp:cNvPr id="0" name=""/>
        <dsp:cNvSpPr/>
      </dsp:nvSpPr>
      <dsp:spPr>
        <a:xfrm>
          <a:off x="8331724" y="4882495"/>
          <a:ext cx="824092" cy="46088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4608859"/>
              </a:lnTo>
              <a:lnTo>
                <a:pt x="824092" y="460885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75BB85-5DE5-407C-97D9-BA36CAEB4AB5}">
      <dsp:nvSpPr>
        <dsp:cNvPr id="0" name=""/>
        <dsp:cNvSpPr/>
      </dsp:nvSpPr>
      <dsp:spPr>
        <a:xfrm>
          <a:off x="8331724" y="4882495"/>
          <a:ext cx="824092" cy="28370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2837060"/>
              </a:lnTo>
              <a:lnTo>
                <a:pt x="824092" y="283706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81E4E1-919F-4A3D-BBB4-AC17CBD435CE}">
      <dsp:nvSpPr>
        <dsp:cNvPr id="0" name=""/>
        <dsp:cNvSpPr/>
      </dsp:nvSpPr>
      <dsp:spPr>
        <a:xfrm>
          <a:off x="8331724" y="4882495"/>
          <a:ext cx="824092" cy="106526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1065261"/>
              </a:lnTo>
              <a:lnTo>
                <a:pt x="824092" y="1065261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0D49B2-7604-438F-ADEB-AA82DBB63D90}">
      <dsp:nvSpPr>
        <dsp:cNvPr id="0" name=""/>
        <dsp:cNvSpPr/>
      </dsp:nvSpPr>
      <dsp:spPr>
        <a:xfrm>
          <a:off x="8331724" y="4175958"/>
          <a:ext cx="824092" cy="706537"/>
        </a:xfrm>
        <a:custGeom>
          <a:avLst/>
          <a:gdLst/>
          <a:ahLst/>
          <a:cxnLst/>
          <a:rect l="0" t="0" r="0" b="0"/>
          <a:pathLst>
            <a:path>
              <a:moveTo>
                <a:pt x="0" y="706537"/>
              </a:moveTo>
              <a:lnTo>
                <a:pt x="412046" y="706537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5EFEBA-3C91-41A0-9683-467E98D34647}">
      <dsp:nvSpPr>
        <dsp:cNvPr id="0" name=""/>
        <dsp:cNvSpPr/>
      </dsp:nvSpPr>
      <dsp:spPr>
        <a:xfrm>
          <a:off x="8331724" y="2404159"/>
          <a:ext cx="824092" cy="2478336"/>
        </a:xfrm>
        <a:custGeom>
          <a:avLst/>
          <a:gdLst/>
          <a:ahLst/>
          <a:cxnLst/>
          <a:rect l="0" t="0" r="0" b="0"/>
          <a:pathLst>
            <a:path>
              <a:moveTo>
                <a:pt x="0" y="2478336"/>
              </a:moveTo>
              <a:lnTo>
                <a:pt x="412046" y="2478336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CA729E8-2B33-466C-8A3C-A6FB076DF308}">
      <dsp:nvSpPr>
        <dsp:cNvPr id="0" name=""/>
        <dsp:cNvSpPr/>
      </dsp:nvSpPr>
      <dsp:spPr>
        <a:xfrm>
          <a:off x="8331724" y="747088"/>
          <a:ext cx="828789" cy="4135407"/>
        </a:xfrm>
        <a:custGeom>
          <a:avLst/>
          <a:gdLst/>
          <a:ahLst/>
          <a:cxnLst/>
          <a:rect l="0" t="0" r="0" b="0"/>
          <a:pathLst>
            <a:path>
              <a:moveTo>
                <a:pt x="0" y="4135407"/>
              </a:moveTo>
              <a:lnTo>
                <a:pt x="416743" y="4135407"/>
              </a:lnTo>
              <a:lnTo>
                <a:pt x="416743" y="0"/>
              </a:lnTo>
              <a:lnTo>
                <a:pt x="828789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2188032" y="4082643"/>
          <a:ext cx="6143692" cy="15997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1" kern="1200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kern="1200" dirty="0" smtClean="0">
            <a:latin typeface="微软雅黑" pitchFamily="34" charset="-122"/>
            <a:ea typeface="微软雅黑" pitchFamily="34" charset="-122"/>
          </a:endParaRPr>
        </a:p>
      </dsp:txBody>
      <dsp:txXfrm>
        <a:off x="2188032" y="4082643"/>
        <a:ext cx="6143692" cy="1599705"/>
      </dsp:txXfrm>
    </dsp:sp>
    <dsp:sp modelId="{6222EF41-613E-43A9-B69E-25E421C9CE71}">
      <dsp:nvSpPr>
        <dsp:cNvPr id="0" name=""/>
        <dsp:cNvSpPr/>
      </dsp:nvSpPr>
      <dsp:spPr>
        <a:xfrm>
          <a:off x="9160514" y="11871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60514" y="118718"/>
        <a:ext cx="9720006" cy="1256741"/>
      </dsp:txXfrm>
    </dsp:sp>
    <dsp:sp modelId="{8FC9FA9B-5E97-4B00-8867-4487781F3F9C}">
      <dsp:nvSpPr>
        <dsp:cNvPr id="0" name=""/>
        <dsp:cNvSpPr/>
      </dsp:nvSpPr>
      <dsp:spPr>
        <a:xfrm>
          <a:off x="9155817" y="1775789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1775789"/>
        <a:ext cx="9720006" cy="1256741"/>
      </dsp:txXfrm>
    </dsp:sp>
    <dsp:sp modelId="{850B2D45-9CD2-4A08-8B31-633E64B1FD47}">
      <dsp:nvSpPr>
        <dsp:cNvPr id="0" name=""/>
        <dsp:cNvSpPr/>
      </dsp:nvSpPr>
      <dsp:spPr>
        <a:xfrm>
          <a:off x="9155817" y="354758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3547588"/>
        <a:ext cx="9720006" cy="1256741"/>
      </dsp:txXfrm>
    </dsp:sp>
    <dsp:sp modelId="{CFB7B5EA-D527-4206-91FF-F737D0741078}">
      <dsp:nvSpPr>
        <dsp:cNvPr id="0" name=""/>
        <dsp:cNvSpPr/>
      </dsp:nvSpPr>
      <dsp:spPr>
        <a:xfrm>
          <a:off x="9155817" y="5319386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5319386"/>
        <a:ext cx="9720006" cy="1256741"/>
      </dsp:txXfrm>
    </dsp:sp>
    <dsp:sp modelId="{D0EBC28D-20F8-452E-BE88-96A9CC1E369E}">
      <dsp:nvSpPr>
        <dsp:cNvPr id="0" name=""/>
        <dsp:cNvSpPr/>
      </dsp:nvSpPr>
      <dsp:spPr>
        <a:xfrm>
          <a:off x="9155817" y="7091185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7091185"/>
        <a:ext cx="9720006" cy="1256741"/>
      </dsp:txXfrm>
    </dsp:sp>
    <dsp:sp modelId="{1E7250F8-1D83-43B8-BEC1-7982E46CAFC1}">
      <dsp:nvSpPr>
        <dsp:cNvPr id="0" name=""/>
        <dsp:cNvSpPr/>
      </dsp:nvSpPr>
      <dsp:spPr>
        <a:xfrm>
          <a:off x="9155817" y="8862984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8862984"/>
        <a:ext cx="9720006" cy="125674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EEFB2A-6636-4B70-A29E-0640B1C9F5B4}">
      <dsp:nvSpPr>
        <dsp:cNvPr id="0" name=""/>
        <dsp:cNvSpPr/>
      </dsp:nvSpPr>
      <dsp:spPr>
        <a:xfrm>
          <a:off x="8263480" y="4587719"/>
          <a:ext cx="753024" cy="25624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2562499"/>
              </a:lnTo>
              <a:lnTo>
                <a:pt x="753024" y="256249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8702AE-30F4-4A22-92C8-7C53499CB24E}">
      <dsp:nvSpPr>
        <dsp:cNvPr id="0" name=""/>
        <dsp:cNvSpPr/>
      </dsp:nvSpPr>
      <dsp:spPr>
        <a:xfrm>
          <a:off x="8263480" y="4587719"/>
          <a:ext cx="753024" cy="94013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940132"/>
              </a:lnTo>
              <a:lnTo>
                <a:pt x="753024" y="94013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8263480" y="3905486"/>
          <a:ext cx="753024" cy="682233"/>
        </a:xfrm>
        <a:custGeom>
          <a:avLst/>
          <a:gdLst/>
          <a:ahLst/>
          <a:cxnLst/>
          <a:rect l="0" t="0" r="0" b="0"/>
          <a:pathLst>
            <a:path>
              <a:moveTo>
                <a:pt x="0" y="682233"/>
              </a:moveTo>
              <a:lnTo>
                <a:pt x="376512" y="682233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8263480" y="2283119"/>
          <a:ext cx="753024" cy="2304599"/>
        </a:xfrm>
        <a:custGeom>
          <a:avLst/>
          <a:gdLst/>
          <a:ahLst/>
          <a:cxnLst/>
          <a:rect l="0" t="0" r="0" b="0"/>
          <a:pathLst>
            <a:path>
              <a:moveTo>
                <a:pt x="0" y="2304599"/>
              </a:moveTo>
              <a:lnTo>
                <a:pt x="376512" y="2304599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024" y="3626765"/>
          <a:ext cx="8256456" cy="19219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024" y="3626765"/>
        <a:ext cx="8256456" cy="1921909"/>
      </dsp:txXfrm>
    </dsp:sp>
    <dsp:sp modelId="{B7282BA7-EA0F-416C-A48D-8381324C06B0}">
      <dsp:nvSpPr>
        <dsp:cNvPr id="0" name=""/>
        <dsp:cNvSpPr/>
      </dsp:nvSpPr>
      <dsp:spPr>
        <a:xfrm>
          <a:off x="9016504" y="1707256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1707256"/>
        <a:ext cx="7762246" cy="1151726"/>
      </dsp:txXfrm>
    </dsp:sp>
    <dsp:sp modelId="{1020D198-B145-4BA5-8C5B-2A0E0D508E27}">
      <dsp:nvSpPr>
        <dsp:cNvPr id="0" name=""/>
        <dsp:cNvSpPr/>
      </dsp:nvSpPr>
      <dsp:spPr>
        <a:xfrm>
          <a:off x="9016504" y="3329623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3329623"/>
        <a:ext cx="7762246" cy="1151726"/>
      </dsp:txXfrm>
    </dsp:sp>
    <dsp:sp modelId="{6D395A52-1FF6-42B5-AAE0-42C3FB82A4F5}">
      <dsp:nvSpPr>
        <dsp:cNvPr id="0" name=""/>
        <dsp:cNvSpPr/>
      </dsp:nvSpPr>
      <dsp:spPr>
        <a:xfrm>
          <a:off x="9016504" y="4951989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4951989"/>
        <a:ext cx="7762246" cy="1151726"/>
      </dsp:txXfrm>
    </dsp:sp>
    <dsp:sp modelId="{724B4C4B-BB4F-46C8-93F7-0C063A1E9E3D}">
      <dsp:nvSpPr>
        <dsp:cNvPr id="0" name=""/>
        <dsp:cNvSpPr/>
      </dsp:nvSpPr>
      <dsp:spPr>
        <a:xfrm>
          <a:off x="9016504" y="6574355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6574355"/>
        <a:ext cx="7762246" cy="115172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EEFB2A-6636-4B70-A29E-0640B1C9F5B4}">
      <dsp:nvSpPr>
        <dsp:cNvPr id="0" name=""/>
        <dsp:cNvSpPr/>
      </dsp:nvSpPr>
      <dsp:spPr>
        <a:xfrm>
          <a:off x="8263480" y="4587719"/>
          <a:ext cx="753024" cy="25624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2562499"/>
              </a:lnTo>
              <a:lnTo>
                <a:pt x="753024" y="256249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8702AE-30F4-4A22-92C8-7C53499CB24E}">
      <dsp:nvSpPr>
        <dsp:cNvPr id="0" name=""/>
        <dsp:cNvSpPr/>
      </dsp:nvSpPr>
      <dsp:spPr>
        <a:xfrm>
          <a:off x="8263480" y="4587719"/>
          <a:ext cx="753024" cy="94013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940132"/>
              </a:lnTo>
              <a:lnTo>
                <a:pt x="753024" y="94013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8263480" y="3905486"/>
          <a:ext cx="753024" cy="682233"/>
        </a:xfrm>
        <a:custGeom>
          <a:avLst/>
          <a:gdLst/>
          <a:ahLst/>
          <a:cxnLst/>
          <a:rect l="0" t="0" r="0" b="0"/>
          <a:pathLst>
            <a:path>
              <a:moveTo>
                <a:pt x="0" y="682233"/>
              </a:moveTo>
              <a:lnTo>
                <a:pt x="376512" y="682233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8263480" y="2283119"/>
          <a:ext cx="753024" cy="2304599"/>
        </a:xfrm>
        <a:custGeom>
          <a:avLst/>
          <a:gdLst/>
          <a:ahLst/>
          <a:cxnLst/>
          <a:rect l="0" t="0" r="0" b="0"/>
          <a:pathLst>
            <a:path>
              <a:moveTo>
                <a:pt x="0" y="2304599"/>
              </a:moveTo>
              <a:lnTo>
                <a:pt x="376512" y="2304599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024" y="3626765"/>
          <a:ext cx="8256456" cy="19219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024" y="3626765"/>
        <a:ext cx="8256456" cy="1921909"/>
      </dsp:txXfrm>
    </dsp:sp>
    <dsp:sp modelId="{B7282BA7-EA0F-416C-A48D-8381324C06B0}">
      <dsp:nvSpPr>
        <dsp:cNvPr id="0" name=""/>
        <dsp:cNvSpPr/>
      </dsp:nvSpPr>
      <dsp:spPr>
        <a:xfrm>
          <a:off x="9016504" y="1707256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1707256"/>
        <a:ext cx="7762246" cy="1151726"/>
      </dsp:txXfrm>
    </dsp:sp>
    <dsp:sp modelId="{1020D198-B145-4BA5-8C5B-2A0E0D508E27}">
      <dsp:nvSpPr>
        <dsp:cNvPr id="0" name=""/>
        <dsp:cNvSpPr/>
      </dsp:nvSpPr>
      <dsp:spPr>
        <a:xfrm>
          <a:off x="9016504" y="3329623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3329623"/>
        <a:ext cx="7762246" cy="1151726"/>
      </dsp:txXfrm>
    </dsp:sp>
    <dsp:sp modelId="{6D395A52-1FF6-42B5-AAE0-42C3FB82A4F5}">
      <dsp:nvSpPr>
        <dsp:cNvPr id="0" name=""/>
        <dsp:cNvSpPr/>
      </dsp:nvSpPr>
      <dsp:spPr>
        <a:xfrm>
          <a:off x="9016504" y="4951989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4951989"/>
        <a:ext cx="7762246" cy="1151726"/>
      </dsp:txXfrm>
    </dsp:sp>
    <dsp:sp modelId="{724B4C4B-BB4F-46C8-93F7-0C063A1E9E3D}">
      <dsp:nvSpPr>
        <dsp:cNvPr id="0" name=""/>
        <dsp:cNvSpPr/>
      </dsp:nvSpPr>
      <dsp:spPr>
        <a:xfrm>
          <a:off x="9016504" y="6574355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6574355"/>
        <a:ext cx="7762246" cy="115172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EEFB2A-6636-4B70-A29E-0640B1C9F5B4}">
      <dsp:nvSpPr>
        <dsp:cNvPr id="0" name=""/>
        <dsp:cNvSpPr/>
      </dsp:nvSpPr>
      <dsp:spPr>
        <a:xfrm>
          <a:off x="8263480" y="4587719"/>
          <a:ext cx="753024" cy="25624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2562499"/>
              </a:lnTo>
              <a:lnTo>
                <a:pt x="753024" y="256249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8702AE-30F4-4A22-92C8-7C53499CB24E}">
      <dsp:nvSpPr>
        <dsp:cNvPr id="0" name=""/>
        <dsp:cNvSpPr/>
      </dsp:nvSpPr>
      <dsp:spPr>
        <a:xfrm>
          <a:off x="8263480" y="4587719"/>
          <a:ext cx="753024" cy="94013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940132"/>
              </a:lnTo>
              <a:lnTo>
                <a:pt x="753024" y="94013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8263480" y="3905486"/>
          <a:ext cx="753024" cy="682233"/>
        </a:xfrm>
        <a:custGeom>
          <a:avLst/>
          <a:gdLst/>
          <a:ahLst/>
          <a:cxnLst/>
          <a:rect l="0" t="0" r="0" b="0"/>
          <a:pathLst>
            <a:path>
              <a:moveTo>
                <a:pt x="0" y="682233"/>
              </a:moveTo>
              <a:lnTo>
                <a:pt x="376512" y="682233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8263480" y="2283119"/>
          <a:ext cx="753024" cy="2304599"/>
        </a:xfrm>
        <a:custGeom>
          <a:avLst/>
          <a:gdLst/>
          <a:ahLst/>
          <a:cxnLst/>
          <a:rect l="0" t="0" r="0" b="0"/>
          <a:pathLst>
            <a:path>
              <a:moveTo>
                <a:pt x="0" y="2304599"/>
              </a:moveTo>
              <a:lnTo>
                <a:pt x="376512" y="2304599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024" y="3626765"/>
          <a:ext cx="8256456" cy="19219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024" y="3626765"/>
        <a:ext cx="8256456" cy="1921909"/>
      </dsp:txXfrm>
    </dsp:sp>
    <dsp:sp modelId="{B7282BA7-EA0F-416C-A48D-8381324C06B0}">
      <dsp:nvSpPr>
        <dsp:cNvPr id="0" name=""/>
        <dsp:cNvSpPr/>
      </dsp:nvSpPr>
      <dsp:spPr>
        <a:xfrm>
          <a:off x="9016504" y="1707256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1707256"/>
        <a:ext cx="7762246" cy="1151726"/>
      </dsp:txXfrm>
    </dsp:sp>
    <dsp:sp modelId="{1020D198-B145-4BA5-8C5B-2A0E0D508E27}">
      <dsp:nvSpPr>
        <dsp:cNvPr id="0" name=""/>
        <dsp:cNvSpPr/>
      </dsp:nvSpPr>
      <dsp:spPr>
        <a:xfrm>
          <a:off x="9016504" y="3329623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3329623"/>
        <a:ext cx="7762246" cy="1151726"/>
      </dsp:txXfrm>
    </dsp:sp>
    <dsp:sp modelId="{6D395A52-1FF6-42B5-AAE0-42C3FB82A4F5}">
      <dsp:nvSpPr>
        <dsp:cNvPr id="0" name=""/>
        <dsp:cNvSpPr/>
      </dsp:nvSpPr>
      <dsp:spPr>
        <a:xfrm>
          <a:off x="9016504" y="4951989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4951989"/>
        <a:ext cx="7762246" cy="1151726"/>
      </dsp:txXfrm>
    </dsp:sp>
    <dsp:sp modelId="{724B4C4B-BB4F-46C8-93F7-0C063A1E9E3D}">
      <dsp:nvSpPr>
        <dsp:cNvPr id="0" name=""/>
        <dsp:cNvSpPr/>
      </dsp:nvSpPr>
      <dsp:spPr>
        <a:xfrm>
          <a:off x="9016504" y="6574355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6574355"/>
        <a:ext cx="7762246" cy="115172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EEFB2A-6636-4B70-A29E-0640B1C9F5B4}">
      <dsp:nvSpPr>
        <dsp:cNvPr id="0" name=""/>
        <dsp:cNvSpPr/>
      </dsp:nvSpPr>
      <dsp:spPr>
        <a:xfrm>
          <a:off x="8263480" y="4587719"/>
          <a:ext cx="753024" cy="25624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2562499"/>
              </a:lnTo>
              <a:lnTo>
                <a:pt x="753024" y="256249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8702AE-30F4-4A22-92C8-7C53499CB24E}">
      <dsp:nvSpPr>
        <dsp:cNvPr id="0" name=""/>
        <dsp:cNvSpPr/>
      </dsp:nvSpPr>
      <dsp:spPr>
        <a:xfrm>
          <a:off x="8263480" y="4587719"/>
          <a:ext cx="753024" cy="94013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940132"/>
              </a:lnTo>
              <a:lnTo>
                <a:pt x="753024" y="94013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8263480" y="3905486"/>
          <a:ext cx="753024" cy="682233"/>
        </a:xfrm>
        <a:custGeom>
          <a:avLst/>
          <a:gdLst/>
          <a:ahLst/>
          <a:cxnLst/>
          <a:rect l="0" t="0" r="0" b="0"/>
          <a:pathLst>
            <a:path>
              <a:moveTo>
                <a:pt x="0" y="682233"/>
              </a:moveTo>
              <a:lnTo>
                <a:pt x="376512" y="682233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8263480" y="2283119"/>
          <a:ext cx="753024" cy="2304599"/>
        </a:xfrm>
        <a:custGeom>
          <a:avLst/>
          <a:gdLst/>
          <a:ahLst/>
          <a:cxnLst/>
          <a:rect l="0" t="0" r="0" b="0"/>
          <a:pathLst>
            <a:path>
              <a:moveTo>
                <a:pt x="0" y="2304599"/>
              </a:moveTo>
              <a:lnTo>
                <a:pt x="376512" y="2304599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024" y="3626765"/>
          <a:ext cx="8256456" cy="19219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024" y="3626765"/>
        <a:ext cx="8256456" cy="1921909"/>
      </dsp:txXfrm>
    </dsp:sp>
    <dsp:sp modelId="{B7282BA7-EA0F-416C-A48D-8381324C06B0}">
      <dsp:nvSpPr>
        <dsp:cNvPr id="0" name=""/>
        <dsp:cNvSpPr/>
      </dsp:nvSpPr>
      <dsp:spPr>
        <a:xfrm>
          <a:off x="9016504" y="1707256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1707256"/>
        <a:ext cx="7762246" cy="1151726"/>
      </dsp:txXfrm>
    </dsp:sp>
    <dsp:sp modelId="{1020D198-B145-4BA5-8C5B-2A0E0D508E27}">
      <dsp:nvSpPr>
        <dsp:cNvPr id="0" name=""/>
        <dsp:cNvSpPr/>
      </dsp:nvSpPr>
      <dsp:spPr>
        <a:xfrm>
          <a:off x="9016504" y="3329623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3329623"/>
        <a:ext cx="7762246" cy="1151726"/>
      </dsp:txXfrm>
    </dsp:sp>
    <dsp:sp modelId="{6D395A52-1FF6-42B5-AAE0-42C3FB82A4F5}">
      <dsp:nvSpPr>
        <dsp:cNvPr id="0" name=""/>
        <dsp:cNvSpPr/>
      </dsp:nvSpPr>
      <dsp:spPr>
        <a:xfrm>
          <a:off x="9016504" y="4951989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4951989"/>
        <a:ext cx="7762246" cy="1151726"/>
      </dsp:txXfrm>
    </dsp:sp>
    <dsp:sp modelId="{724B4C4B-BB4F-46C8-93F7-0C063A1E9E3D}">
      <dsp:nvSpPr>
        <dsp:cNvPr id="0" name=""/>
        <dsp:cNvSpPr/>
      </dsp:nvSpPr>
      <dsp:spPr>
        <a:xfrm>
          <a:off x="9016504" y="6574355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6574355"/>
        <a:ext cx="7762246" cy="115172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EEFB2A-6636-4B70-A29E-0640B1C9F5B4}">
      <dsp:nvSpPr>
        <dsp:cNvPr id="0" name=""/>
        <dsp:cNvSpPr/>
      </dsp:nvSpPr>
      <dsp:spPr>
        <a:xfrm>
          <a:off x="8263480" y="4587719"/>
          <a:ext cx="753024" cy="25624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2562499"/>
              </a:lnTo>
              <a:lnTo>
                <a:pt x="753024" y="256249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8702AE-30F4-4A22-92C8-7C53499CB24E}">
      <dsp:nvSpPr>
        <dsp:cNvPr id="0" name=""/>
        <dsp:cNvSpPr/>
      </dsp:nvSpPr>
      <dsp:spPr>
        <a:xfrm>
          <a:off x="8263480" y="4587719"/>
          <a:ext cx="753024" cy="94013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6512" y="0"/>
              </a:lnTo>
              <a:lnTo>
                <a:pt x="376512" y="940132"/>
              </a:lnTo>
              <a:lnTo>
                <a:pt x="753024" y="940132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8263480" y="3905486"/>
          <a:ext cx="753024" cy="682233"/>
        </a:xfrm>
        <a:custGeom>
          <a:avLst/>
          <a:gdLst/>
          <a:ahLst/>
          <a:cxnLst/>
          <a:rect l="0" t="0" r="0" b="0"/>
          <a:pathLst>
            <a:path>
              <a:moveTo>
                <a:pt x="0" y="682233"/>
              </a:moveTo>
              <a:lnTo>
                <a:pt x="376512" y="682233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8263480" y="2283119"/>
          <a:ext cx="753024" cy="2304599"/>
        </a:xfrm>
        <a:custGeom>
          <a:avLst/>
          <a:gdLst/>
          <a:ahLst/>
          <a:cxnLst/>
          <a:rect l="0" t="0" r="0" b="0"/>
          <a:pathLst>
            <a:path>
              <a:moveTo>
                <a:pt x="0" y="2304599"/>
              </a:moveTo>
              <a:lnTo>
                <a:pt x="376512" y="2304599"/>
              </a:lnTo>
              <a:lnTo>
                <a:pt x="376512" y="0"/>
              </a:lnTo>
              <a:lnTo>
                <a:pt x="753024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024" y="3626765"/>
          <a:ext cx="8256456" cy="19219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024" y="3626765"/>
        <a:ext cx="8256456" cy="1921909"/>
      </dsp:txXfrm>
    </dsp:sp>
    <dsp:sp modelId="{B7282BA7-EA0F-416C-A48D-8381324C06B0}">
      <dsp:nvSpPr>
        <dsp:cNvPr id="0" name=""/>
        <dsp:cNvSpPr/>
      </dsp:nvSpPr>
      <dsp:spPr>
        <a:xfrm>
          <a:off x="9016504" y="1707256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加减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1707256"/>
        <a:ext cx="7762246" cy="1151726"/>
      </dsp:txXfrm>
    </dsp:sp>
    <dsp:sp modelId="{1020D198-B145-4BA5-8C5B-2A0E0D508E27}">
      <dsp:nvSpPr>
        <dsp:cNvPr id="0" name=""/>
        <dsp:cNvSpPr/>
      </dsp:nvSpPr>
      <dsp:spPr>
        <a:xfrm>
          <a:off x="9016504" y="3329623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乘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3329623"/>
        <a:ext cx="7762246" cy="1151726"/>
      </dsp:txXfrm>
    </dsp:sp>
    <dsp:sp modelId="{6D395A52-1FF6-42B5-AAE0-42C3FB82A4F5}">
      <dsp:nvSpPr>
        <dsp:cNvPr id="0" name=""/>
        <dsp:cNvSpPr/>
      </dsp:nvSpPr>
      <dsp:spPr>
        <a:xfrm>
          <a:off x="9016504" y="4951989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化简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提取公因式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4951989"/>
        <a:ext cx="7762246" cy="1151726"/>
      </dsp:txXfrm>
    </dsp:sp>
    <dsp:sp modelId="{724B4C4B-BB4F-46C8-93F7-0C063A1E9E3D}">
      <dsp:nvSpPr>
        <dsp:cNvPr id="0" name=""/>
        <dsp:cNvSpPr/>
      </dsp:nvSpPr>
      <dsp:spPr>
        <a:xfrm>
          <a:off x="9016504" y="6574355"/>
          <a:ext cx="7762246" cy="115172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整式的除法</a:t>
          </a: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——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分式的运算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016504" y="6574355"/>
        <a:ext cx="7762246" cy="115172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0DE310-C52A-415E-A23F-79DA1BB4B40F}">
      <dsp:nvSpPr>
        <dsp:cNvPr id="0" name=""/>
        <dsp:cNvSpPr/>
      </dsp:nvSpPr>
      <dsp:spPr>
        <a:xfrm>
          <a:off x="8331724" y="4882495"/>
          <a:ext cx="824092" cy="46088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4608859"/>
              </a:lnTo>
              <a:lnTo>
                <a:pt x="824092" y="460885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75BB85-5DE5-407C-97D9-BA36CAEB4AB5}">
      <dsp:nvSpPr>
        <dsp:cNvPr id="0" name=""/>
        <dsp:cNvSpPr/>
      </dsp:nvSpPr>
      <dsp:spPr>
        <a:xfrm>
          <a:off x="8331724" y="4882495"/>
          <a:ext cx="824092" cy="28370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2837060"/>
              </a:lnTo>
              <a:lnTo>
                <a:pt x="824092" y="283706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81E4E1-919F-4A3D-BBB4-AC17CBD435CE}">
      <dsp:nvSpPr>
        <dsp:cNvPr id="0" name=""/>
        <dsp:cNvSpPr/>
      </dsp:nvSpPr>
      <dsp:spPr>
        <a:xfrm>
          <a:off x="8331724" y="4882495"/>
          <a:ext cx="824092" cy="106526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1065261"/>
              </a:lnTo>
              <a:lnTo>
                <a:pt x="824092" y="1065261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0D49B2-7604-438F-ADEB-AA82DBB63D90}">
      <dsp:nvSpPr>
        <dsp:cNvPr id="0" name=""/>
        <dsp:cNvSpPr/>
      </dsp:nvSpPr>
      <dsp:spPr>
        <a:xfrm>
          <a:off x="8331724" y="4175958"/>
          <a:ext cx="824092" cy="706537"/>
        </a:xfrm>
        <a:custGeom>
          <a:avLst/>
          <a:gdLst/>
          <a:ahLst/>
          <a:cxnLst/>
          <a:rect l="0" t="0" r="0" b="0"/>
          <a:pathLst>
            <a:path>
              <a:moveTo>
                <a:pt x="0" y="706537"/>
              </a:moveTo>
              <a:lnTo>
                <a:pt x="412046" y="706537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5EFEBA-3C91-41A0-9683-467E98D34647}">
      <dsp:nvSpPr>
        <dsp:cNvPr id="0" name=""/>
        <dsp:cNvSpPr/>
      </dsp:nvSpPr>
      <dsp:spPr>
        <a:xfrm>
          <a:off x="8331724" y="2404159"/>
          <a:ext cx="824092" cy="2478336"/>
        </a:xfrm>
        <a:custGeom>
          <a:avLst/>
          <a:gdLst/>
          <a:ahLst/>
          <a:cxnLst/>
          <a:rect l="0" t="0" r="0" b="0"/>
          <a:pathLst>
            <a:path>
              <a:moveTo>
                <a:pt x="0" y="2478336"/>
              </a:moveTo>
              <a:lnTo>
                <a:pt x="412046" y="2478336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CA729E8-2B33-466C-8A3C-A6FB076DF308}">
      <dsp:nvSpPr>
        <dsp:cNvPr id="0" name=""/>
        <dsp:cNvSpPr/>
      </dsp:nvSpPr>
      <dsp:spPr>
        <a:xfrm>
          <a:off x="8331724" y="747088"/>
          <a:ext cx="828789" cy="4135407"/>
        </a:xfrm>
        <a:custGeom>
          <a:avLst/>
          <a:gdLst/>
          <a:ahLst/>
          <a:cxnLst/>
          <a:rect l="0" t="0" r="0" b="0"/>
          <a:pathLst>
            <a:path>
              <a:moveTo>
                <a:pt x="0" y="4135407"/>
              </a:moveTo>
              <a:lnTo>
                <a:pt x="416743" y="4135407"/>
              </a:lnTo>
              <a:lnTo>
                <a:pt x="416743" y="0"/>
              </a:lnTo>
              <a:lnTo>
                <a:pt x="828789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2188032" y="4082642"/>
          <a:ext cx="6143692" cy="15997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1" kern="1200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kern="1200" dirty="0" smtClean="0">
            <a:latin typeface="微软雅黑" pitchFamily="34" charset="-122"/>
            <a:ea typeface="微软雅黑" pitchFamily="34" charset="-122"/>
          </a:endParaRPr>
        </a:p>
      </dsp:txBody>
      <dsp:txXfrm>
        <a:off x="2188032" y="4082642"/>
        <a:ext cx="6143692" cy="1599705"/>
      </dsp:txXfrm>
    </dsp:sp>
    <dsp:sp modelId="{6222EF41-613E-43A9-B69E-25E421C9CE71}">
      <dsp:nvSpPr>
        <dsp:cNvPr id="0" name=""/>
        <dsp:cNvSpPr/>
      </dsp:nvSpPr>
      <dsp:spPr>
        <a:xfrm>
          <a:off x="9160514" y="118717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60514" y="118717"/>
        <a:ext cx="9720006" cy="1256741"/>
      </dsp:txXfrm>
    </dsp:sp>
    <dsp:sp modelId="{8FC9FA9B-5E97-4B00-8867-4487781F3F9C}">
      <dsp:nvSpPr>
        <dsp:cNvPr id="0" name=""/>
        <dsp:cNvSpPr/>
      </dsp:nvSpPr>
      <dsp:spPr>
        <a:xfrm>
          <a:off x="9155817" y="177578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1775788"/>
        <a:ext cx="9720006" cy="1256741"/>
      </dsp:txXfrm>
    </dsp:sp>
    <dsp:sp modelId="{850B2D45-9CD2-4A08-8B31-633E64B1FD47}">
      <dsp:nvSpPr>
        <dsp:cNvPr id="0" name=""/>
        <dsp:cNvSpPr/>
      </dsp:nvSpPr>
      <dsp:spPr>
        <a:xfrm>
          <a:off x="9155817" y="3547587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3547587"/>
        <a:ext cx="9720006" cy="1256741"/>
      </dsp:txXfrm>
    </dsp:sp>
    <dsp:sp modelId="{CFB7B5EA-D527-4206-91FF-F737D0741078}">
      <dsp:nvSpPr>
        <dsp:cNvPr id="0" name=""/>
        <dsp:cNvSpPr/>
      </dsp:nvSpPr>
      <dsp:spPr>
        <a:xfrm>
          <a:off x="9155817" y="5319386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5319386"/>
        <a:ext cx="9720006" cy="1256741"/>
      </dsp:txXfrm>
    </dsp:sp>
    <dsp:sp modelId="{D0EBC28D-20F8-452E-BE88-96A9CC1E369E}">
      <dsp:nvSpPr>
        <dsp:cNvPr id="0" name=""/>
        <dsp:cNvSpPr/>
      </dsp:nvSpPr>
      <dsp:spPr>
        <a:xfrm>
          <a:off x="9155817" y="7091185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7091185"/>
        <a:ext cx="9720006" cy="1256741"/>
      </dsp:txXfrm>
    </dsp:sp>
    <dsp:sp modelId="{1E7250F8-1D83-43B8-BEC1-7982E46CAFC1}">
      <dsp:nvSpPr>
        <dsp:cNvPr id="0" name=""/>
        <dsp:cNvSpPr/>
      </dsp:nvSpPr>
      <dsp:spPr>
        <a:xfrm>
          <a:off x="9155817" y="8862984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8862984"/>
        <a:ext cx="9720006" cy="125674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05" name="Shape 105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03885319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x</a:t>
            </a:r>
            <a:r>
              <a:rPr lang="zh-CN" altLang="en-US" dirty="0" smtClean="0"/>
              <a:t>平方</a:t>
            </a:r>
            <a:r>
              <a:rPr lang="en-US" altLang="zh-CN" dirty="0" smtClean="0"/>
              <a:t>+5x+2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376F6675-9CA1-4822-BCBC-3C14710B21BA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90299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x</a:t>
            </a:r>
            <a:r>
              <a:rPr lang="zh-CN" altLang="en-US" dirty="0" smtClean="0"/>
              <a:t>平方</a:t>
            </a:r>
            <a:r>
              <a:rPr lang="en-US" altLang="zh-CN" dirty="0" smtClean="0"/>
              <a:t>+5x+2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376F6675-9CA1-4822-BCBC-3C14710B21BA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7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90299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文本"/>
          <p:cNvSpPr txBox="1">
            <a:spLocks noGrp="1"/>
          </p:cNvSpPr>
          <p:nvPr>
            <p:ph type="title"/>
          </p:nvPr>
        </p:nvSpPr>
        <p:spPr>
          <a:xfrm>
            <a:off x="1778000" y="2298700"/>
            <a:ext cx="20828000" cy="46482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14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1778000" y="7073900"/>
            <a:ext cx="20828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5400"/>
            </a:lvl1pPr>
            <a:lvl2pPr marL="0" indent="228600" algn="ctr">
              <a:spcBef>
                <a:spcPts val="0"/>
              </a:spcBef>
              <a:buSzTx/>
              <a:buNone/>
              <a:defRPr sz="5400"/>
            </a:lvl2pPr>
            <a:lvl3pPr marL="0" indent="457200" algn="ctr">
              <a:spcBef>
                <a:spcPts val="0"/>
              </a:spcBef>
              <a:buSzTx/>
              <a:buNone/>
              <a:defRPr sz="5400"/>
            </a:lvl3pPr>
            <a:lvl4pPr marL="0" indent="685800" algn="ctr">
              <a:spcBef>
                <a:spcPts val="0"/>
              </a:spcBef>
              <a:buSzTx/>
              <a:buNone/>
              <a:defRPr sz="5400"/>
            </a:lvl4pPr>
            <a:lvl5pPr marL="0" indent="914400" algn="ctr">
              <a:spcBef>
                <a:spcPts val="0"/>
              </a:spcBef>
              <a:buSzTx/>
              <a:buNone/>
              <a:defRPr sz="5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065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145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6495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11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85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11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636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11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85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11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971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0492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8302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85" y="737529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85" y="508159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980715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725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0705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09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59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169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065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137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4934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647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2428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0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83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0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4591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0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83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0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8521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6840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5425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83" y="737527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83" y="508157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795269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228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 拷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065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5843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03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53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1288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6569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3965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0226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7909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03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77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03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74291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03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77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03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10241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1868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7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745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 拷贝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065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77" y="737521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77" y="508151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7221200" y="12712727"/>
            <a:ext cx="5486400" cy="73025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470174"/>
      </p:ext>
    </p:extLst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4777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4645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49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4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607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23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1724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91328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2724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9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7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9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7827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9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7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9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12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29649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9590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2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8985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71" y="737515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71" y="508145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7221200" y="12712721"/>
            <a:ext cx="5486400" cy="73025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36498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9348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3905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489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39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9648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58473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4586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66301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874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97557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8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63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8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42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8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63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8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54508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6447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13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54660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63" y="737507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63" y="508137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7221200" y="12712713"/>
            <a:ext cx="5486400" cy="73025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079774"/>
      </p:ext>
    </p:extLst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5395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44030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5467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5128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94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11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61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9918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93616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6727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37493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1353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378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2507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51" y="737495"/>
            <a:ext cx="2795638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51" y="508125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21791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719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6764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8077200" y="12712735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7221200" y="12712735"/>
            <a:ext cx="5486400" cy="730250"/>
          </a:xfrm>
          <a:prstGeom prst="rect">
            <a:avLst/>
          </a:prstGeom>
        </p:spPr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745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文本"/>
          <p:cNvSpPr txBox="1">
            <a:spLocks noGrp="1"/>
          </p:cNvSpPr>
          <p:nvPr>
            <p:ph type="title"/>
          </p:nvPr>
        </p:nvSpPr>
        <p:spPr>
          <a:xfrm>
            <a:off x="1689100" y="3556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5" name="正文级别 1…"/>
          <p:cNvSpPr txBox="1">
            <a:spLocks noGrp="1"/>
          </p:cNvSpPr>
          <p:nvPr>
            <p:ph type="body" idx="1"/>
          </p:nvPr>
        </p:nvSpPr>
        <p:spPr>
          <a:xfrm>
            <a:off x="1689100" y="3149600"/>
            <a:ext cx="21005800" cy="9296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7" r:id="rId3"/>
    <p:sldLayoutId id="2147483658" r:id="rId4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1pPr>
      <a:lvl2pPr marL="0" marR="0" indent="228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2pPr>
      <a:lvl3pPr marL="0" marR="0" indent="457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3pPr>
      <a:lvl4pPr marL="0" marR="0" indent="685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4pPr>
      <a:lvl5pPr marL="0" marR="0" indent="9144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5pPr>
      <a:lvl6pPr marL="0" marR="0" indent="11430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6pPr>
      <a:lvl7pPr marL="0" marR="0" indent="1371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7pPr>
      <a:lvl8pPr marL="0" marR="0" indent="1600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8pPr>
      <a:lvl9pPr marL="0" marR="0" indent="1828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1pPr>
      <a:lvl2pPr marL="0" marR="0" indent="228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2pPr>
      <a:lvl3pPr marL="0" marR="0" indent="457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3pPr>
      <a:lvl4pPr marL="0" marR="0" indent="685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4pPr>
      <a:lvl5pPr marL="0" marR="0" indent="9144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5pPr>
      <a:lvl6pPr marL="0" marR="0" indent="11430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6pPr>
      <a:lvl7pPr marL="0" marR="0" indent="1371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7pPr>
      <a:lvl8pPr marL="0" marR="0" indent="1600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8pPr>
      <a:lvl9pPr marL="0" marR="0" indent="1828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56284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042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2026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3265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6962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2460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27.png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5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5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5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5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8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6039" y="-228599"/>
            <a:ext cx="25029526" cy="14091582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-406039" y="5588487"/>
            <a:ext cx="25029526" cy="1465490"/>
          </a:xfrm>
          <a:prstGeom prst="rect">
            <a:avLst/>
          </a:prstGeom>
        </p:spPr>
        <p:txBody>
          <a:bodyPr lIns="91440" tIns="45720" rIns="91440" bIns="45720"/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1pPr>
            <a:lvl2pPr marL="0" marR="0" indent="2286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2pPr>
            <a:lvl3pPr marL="0" marR="0" indent="4572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3pPr>
            <a:lvl4pPr marL="0" marR="0" indent="6858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4pPr>
            <a:lvl5pPr marL="0" marR="0" indent="9144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5pPr>
            <a:lvl6pPr marL="0" marR="0" indent="11430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6pPr>
            <a:lvl7pPr marL="0" marR="0" indent="13716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7pPr>
            <a:lvl8pPr marL="0" marR="0" indent="16002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8pPr>
            <a:lvl9pPr marL="0" marR="0" indent="18288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9pPr>
          </a:lstStyle>
          <a:p>
            <a:r>
              <a:rPr kumimoji="1" lang="zh-CN" altLang="en-US" sz="80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管理类联考数学</a:t>
            </a:r>
            <a:r>
              <a:rPr kumimoji="1" lang="en-US" altLang="zh-CN" sz="80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--</a:t>
            </a:r>
            <a:r>
              <a:rPr kumimoji="1" lang="zh-CN" altLang="en-US" sz="80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春笋班</a:t>
            </a:r>
          </a:p>
        </p:txBody>
      </p:sp>
    </p:spTree>
    <p:extLst>
      <p:ext uri="{BB962C8B-B14F-4D97-AF65-F5344CB8AC3E}">
        <p14:creationId xmlns:p14="http://schemas.microsoft.com/office/powerpoint/2010/main" val="22665356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37080" y="2488882"/>
                <a:ext cx="20670520" cy="4813625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化简：</m:t>
                      </m:r>
                      <m:f>
                        <m:f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𝑏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化简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f>
                        <m:f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𝑏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080" y="2488882"/>
                <a:ext cx="20670520" cy="48136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4"/>
              <p:cNvSpPr txBox="1"/>
              <p:nvPr/>
            </p:nvSpPr>
            <p:spPr>
              <a:xfrm>
                <a:off x="1506402" y="9315449"/>
                <a:ext cx="22191798" cy="2961067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计算：</m:t>
                      </m:r>
                      <m:d>
                        <m:dPr>
                          <m:ctrlP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5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4000" b="0" i="1" kern="120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已知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𝐴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3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4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𝑦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2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，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𝐵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𝑦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5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，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计算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：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𝐴𝐵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；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𝐴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𝐴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𝐵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).</m:t>
                      </m:r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402" y="9315449"/>
                <a:ext cx="22191798" cy="29610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629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037080" y="2488882"/>
            <a:ext cx="20670520" cy="2954655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altLang="zh-CN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已知                                     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                  （  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en-US" altLang="zh-CN" sz="4000" b="0" kern="12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                              </a:t>
            </a:r>
            <a:endParaRPr lang="zh-CN" alt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0         B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00        C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00      D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800        E.1000</a:t>
            </a:r>
          </a:p>
        </p:txBody>
      </p:sp>
      <p:graphicFrame>
        <p:nvGraphicFramePr>
          <p:cNvPr id="5" name="对象 -21474825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42068"/>
              </p:ext>
            </p:extLst>
          </p:nvPr>
        </p:nvGraphicFramePr>
        <p:xfrm>
          <a:off x="4972050" y="2756852"/>
          <a:ext cx="472068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3" imgW="1181100" imgH="203200" progId="Equation.KSEE3">
                  <p:embed/>
                </p:oleObj>
              </mc:Choice>
              <mc:Fallback>
                <p:oleObj r:id="rId3" imgW="11811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2050" y="2756852"/>
                        <a:ext cx="4720680" cy="81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67992"/>
              </p:ext>
            </p:extLst>
          </p:nvPr>
        </p:nvGraphicFramePr>
        <p:xfrm>
          <a:off x="11060430" y="2676842"/>
          <a:ext cx="23349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5" imgW="584200" imgH="203200" progId="Equation.KSEE3">
                  <p:embed/>
                </p:oleObj>
              </mc:Choice>
              <mc:Fallback>
                <p:oleObj r:id="rId5" imgW="5842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0430" y="2676842"/>
                        <a:ext cx="2334960" cy="81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4"/>
              <p:cNvSpPr txBox="1"/>
              <p:nvPr/>
            </p:nvSpPr>
            <p:spPr>
              <a:xfrm>
                <a:off x="2263140" y="8082304"/>
                <a:ext cx="19651800" cy="3033780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B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做题思路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𝑎𝑏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𝑎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+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−3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𝑎𝑏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=100−60=40</m:t>
                    </m:r>
                  </m:oMath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𝑎</m:t>
                          </m:r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+</m:t>
                          </m:r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−</m:t>
                          </m:r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𝑎𝑏</m:t>
                          </m:r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10×40</m:t>
                      </m:r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570" y="4041152"/>
                <a:ext cx="9825900" cy="1516890"/>
              </a:xfrm>
              <a:prstGeom prst="rect">
                <a:avLst/>
              </a:prstGeom>
              <a:blipFill rotWithShape="1">
                <a:blip r:embed="rId7"/>
                <a:stretch>
                  <a:fillRect l="-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487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711113395"/>
              </p:ext>
            </p:extLst>
          </p:nvPr>
        </p:nvGraphicFramePr>
        <p:xfrm>
          <a:off x="3135082" y="1371602"/>
          <a:ext cx="16785776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9732692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039935" y="2039294"/>
            <a:ext cx="23396462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一个多项式表示成几个整式之积的形式，叫做多项式的因式分解。多项式因式分解的常用方法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900972" y="4079421"/>
                <a:ext cx="22036713" cy="8494890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方法一：提取公因式法。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 err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公因式：多项式中各项都含有的相同的因式，即各项中系数的最大公约数与相同字母的最低次幂的乘积</a:t>
                </a:r>
                <a:r>
                  <a:rPr lang="zh-CN" altLang="en-US" sz="4000" b="0" kern="12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例如：                                             </a:t>
                </a:r>
                <a:endParaRPr lang="zh-CN" altLang="en-US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如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3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𝑏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3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𝑎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kern="1200" dirty="0" smtClean="0">
                  <a:solidFill>
                    <a:prstClr val="black"/>
                  </a:solidFill>
                  <a:latin typeface="Cambria Math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如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𝑥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1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72" y="4079421"/>
                <a:ext cx="22036713" cy="8494890"/>
              </a:xfrm>
              <a:prstGeom prst="rect">
                <a:avLst/>
              </a:prstGeom>
              <a:blipFill rotWithShape="1">
                <a:blip r:embed="rId2"/>
                <a:stretch>
                  <a:fillRect l="-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5" name="图片 13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597702" y="7946296"/>
            <a:ext cx="6519954" cy="812448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多项式的因式分解</a:t>
            </a:r>
          </a:p>
        </p:txBody>
      </p:sp>
    </p:spTree>
    <p:extLst>
      <p:ext uri="{BB962C8B-B14F-4D97-AF65-F5344CB8AC3E}">
        <p14:creationId xmlns:p14="http://schemas.microsoft.com/office/powerpoint/2010/main" val="4065385696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039935" y="2039294"/>
            <a:ext cx="23396462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一个多项式表示成几个整式之积的形式，叫做多项式的因式分解。多项式因式分解的常用方法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338637" y="4340520"/>
                <a:ext cx="14433550" cy="6871176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方法二：公式法（乘法公式从右到左，即为因式分解公式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 </a:t>
                </a:r>
                <a:r>
                  <a:rPr lang="zh-CN" altLang="en-US" sz="4000" b="0" kern="12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如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1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1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如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4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4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如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4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16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637" y="4340520"/>
                <a:ext cx="14433550" cy="6871176"/>
              </a:xfrm>
              <a:prstGeom prst="rect">
                <a:avLst/>
              </a:prstGeom>
              <a:blipFill rotWithShape="1">
                <a:blip r:embed="rId2"/>
                <a:stretch>
                  <a:fillRect l="-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多项式的因式分解</a:t>
            </a:r>
          </a:p>
        </p:txBody>
      </p:sp>
    </p:spTree>
    <p:extLst>
      <p:ext uri="{BB962C8B-B14F-4D97-AF65-F5344CB8AC3E}">
        <p14:creationId xmlns:p14="http://schemas.microsoft.com/office/powerpoint/2010/main" val="1380961796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2405380" y="4043703"/>
            <a:ext cx="18333720" cy="479933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方法三：分组分解法。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组的三项原则：（1）分组后，能产生公因式；（2）分组后，能运用公式法；（3）分组后，能应用十字相乘法。常用有“一三”分组或“二二”分组法。</a:t>
            </a:r>
          </a:p>
          <a:p>
            <a:pPr algn="l" defTabSz="1828800" hangingPunct="1">
              <a:lnSpc>
                <a:spcPct val="150000"/>
              </a:lnSpc>
            </a:pPr>
            <a:endParaRPr lang="zh-CN" alt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如：</a:t>
            </a:r>
          </a:p>
        </p:txBody>
      </p:sp>
      <p:pic>
        <p:nvPicPr>
          <p:cNvPr id="138" name="图片 13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538753" y="9170693"/>
            <a:ext cx="14634210" cy="207899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195" y="10393975"/>
            <a:ext cx="7489642" cy="1708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1039935" y="2039294"/>
            <a:ext cx="23396462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一个多项式表示成几个整式之积的形式，叫做多项式的因式分解。多项式因式分解的常用方法如下：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多项式的因式分解</a:t>
            </a:r>
          </a:p>
        </p:txBody>
      </p:sp>
    </p:spTree>
    <p:extLst>
      <p:ext uri="{BB962C8B-B14F-4D97-AF65-F5344CB8AC3E}">
        <p14:creationId xmlns:p14="http://schemas.microsoft.com/office/powerpoint/2010/main" val="1799093699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2378710" y="3367151"/>
            <a:ext cx="5415280" cy="999248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方法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十字相乘</a:t>
            </a:r>
            <a:r>
              <a:rPr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</a:t>
            </a:r>
            <a:endParaRPr lang="zh-CN" alt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92680" y="4634597"/>
            <a:ext cx="1613916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次三项式的十字相乘法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                                                   其中：</a:t>
            </a:r>
          </a:p>
        </p:txBody>
      </p:sp>
      <p:pic>
        <p:nvPicPr>
          <p:cNvPr id="130" name="图片 13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9103996" y="4776194"/>
            <a:ext cx="6891688" cy="910224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131" name="图片 13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9104653" y="6025874"/>
            <a:ext cx="4328886" cy="820996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8" name="文本框 8"/>
          <p:cNvSpPr txBox="1"/>
          <p:nvPr/>
        </p:nvSpPr>
        <p:spPr>
          <a:xfrm>
            <a:off x="1039935" y="2039294"/>
            <a:ext cx="23396462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一个多项式表示成几个整式之积的形式，叫做多项式的因式分解。多项式因式分解的常用方法如下：</a:t>
            </a:r>
          </a:p>
        </p:txBody>
      </p:sp>
      <p:sp>
        <p:nvSpPr>
          <p:cNvPr id="19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多项式的因式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7"/>
              <p:cNvSpPr txBox="1"/>
              <p:nvPr/>
            </p:nvSpPr>
            <p:spPr>
              <a:xfrm>
                <a:off x="2378710" y="9679892"/>
                <a:ext cx="8890386" cy="1108124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如：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3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(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1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)(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710" y="9679892"/>
                <a:ext cx="8890386" cy="110812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36706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2378710" y="3367151"/>
            <a:ext cx="5415280" cy="999248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方法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十字相乘</a:t>
            </a:r>
            <a:r>
              <a:rPr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</a:t>
            </a:r>
            <a:endParaRPr lang="zh-CN" alt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92680" y="4634597"/>
            <a:ext cx="1613916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次三项式的十字相乘法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                                                   其中：</a:t>
            </a:r>
          </a:p>
        </p:txBody>
      </p:sp>
      <p:pic>
        <p:nvPicPr>
          <p:cNvPr id="130" name="图片 13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9103996" y="4776194"/>
            <a:ext cx="6891688" cy="910224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131" name="图片 13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9104653" y="6025874"/>
            <a:ext cx="4328886" cy="820996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6" name="文本框 5"/>
          <p:cNvSpPr txBox="1"/>
          <p:nvPr/>
        </p:nvSpPr>
        <p:spPr>
          <a:xfrm>
            <a:off x="2392680" y="7479030"/>
            <a:ext cx="16139160" cy="572262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：将                        因式分解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：二次项的系数分解为3=1*3， 常数项-8=（-2）*4，</a:t>
            </a: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                                        所以</a:t>
            </a:r>
          </a:p>
        </p:txBody>
      </p:sp>
      <p:pic>
        <p:nvPicPr>
          <p:cNvPr id="355" name="图片 87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9456" y="9563736"/>
            <a:ext cx="4533900" cy="37719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38320" y="7724140"/>
          <a:ext cx="299484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7" imgW="749300" imgH="203200" progId="Equation.KSEE3">
                  <p:embed/>
                </p:oleObj>
              </mc:Choice>
              <mc:Fallback>
                <p:oleObj r:id="rId7" imgW="7493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8320" y="7724140"/>
                        <a:ext cx="2994840" cy="8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075760" y="12215199"/>
          <a:ext cx="7056120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9" imgW="1765300" imgH="228600" progId="Equation.KSEE3">
                  <p:embed/>
                </p:oleObj>
              </mc:Choice>
              <mc:Fallback>
                <p:oleObj r:id="rId9" imgW="17653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75760" y="12215199"/>
                        <a:ext cx="7056120" cy="91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8"/>
          <p:cNvSpPr txBox="1"/>
          <p:nvPr/>
        </p:nvSpPr>
        <p:spPr>
          <a:xfrm>
            <a:off x="1039935" y="2039294"/>
            <a:ext cx="23396462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把一个多项式表示成几个整式之积的形式，叫做多项式的因式分解。多项式因式分解的常用方法如下：</a:t>
            </a:r>
          </a:p>
        </p:txBody>
      </p:sp>
      <p:sp>
        <p:nvSpPr>
          <p:cNvPr id="19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多项式的因式分解</a:t>
            </a:r>
          </a:p>
        </p:txBody>
      </p:sp>
    </p:spTree>
    <p:extLst>
      <p:ext uri="{BB962C8B-B14F-4D97-AF65-F5344CB8AC3E}">
        <p14:creationId xmlns:p14="http://schemas.microsoft.com/office/powerpoint/2010/main" val="275923167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4"/>
          <p:cNvSpPr txBox="1"/>
          <p:nvPr/>
        </p:nvSpPr>
        <p:spPr>
          <a:xfrm>
            <a:off x="2243734" y="2922476"/>
            <a:ext cx="20648930" cy="7571303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因式分解：</a:t>
            </a:r>
            <a:endParaRPr lang="en-US" altLang="zh-CN" sz="4000" b="0" kern="12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altLang="zh-CN" sz="4000" b="0" kern="12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en-US" altLang="zh-CN" sz="4000" b="0" kern="12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altLang="zh-CN" sz="4000" b="0" kern="12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11" y="4953800"/>
            <a:ext cx="23905193" cy="128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846" y="7418388"/>
            <a:ext cx="10172700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846" y="9304742"/>
            <a:ext cx="5851525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691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163518223"/>
              </p:ext>
            </p:extLst>
          </p:nvPr>
        </p:nvGraphicFramePr>
        <p:xfrm>
          <a:off x="3135082" y="1371602"/>
          <a:ext cx="16785776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4091096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105149628"/>
              </p:ext>
            </p:extLst>
          </p:nvPr>
        </p:nvGraphicFramePr>
        <p:xfrm>
          <a:off x="489864" y="1698170"/>
          <a:ext cx="21063856" cy="101237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048315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975987" y="3125192"/>
            <a:ext cx="17565355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若A,B表示两个整式，且B≠0，B中含有字母，则称         是分式。</a:t>
            </a:r>
          </a:p>
        </p:txBody>
      </p:sp>
      <p:graphicFrame>
        <p:nvGraphicFramePr>
          <p:cNvPr id="6" name="对象 -21474818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89547"/>
              </p:ext>
            </p:extLst>
          </p:nvPr>
        </p:nvGraphicFramePr>
        <p:xfrm>
          <a:off x="14744429" y="3052802"/>
          <a:ext cx="708264" cy="157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177165" imgH="393700" progId="Equation.KSEE3">
                  <p:embed/>
                </p:oleObj>
              </mc:Choice>
              <mc:Fallback>
                <p:oleObj r:id="rId3" imgW="177165" imgH="393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4429" y="3052802"/>
                        <a:ext cx="708264" cy="1573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180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3237245" y="3679190"/>
            <a:ext cx="19210008" cy="999248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的分子和分母同乘以（或除以）同一个不为零的式子，分式的值不变，</a:t>
            </a:r>
            <a:r>
              <a:rPr sz="4000" b="0" kern="12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即有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97863" y="7827010"/>
            <a:ext cx="1924939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的基本性质主要应用在分式的通分和约分上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</p:txBody>
      </p:sp>
      <p:pic>
        <p:nvPicPr>
          <p:cNvPr id="109" name="图片 10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162290" y="6069330"/>
            <a:ext cx="4134304" cy="1575464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的基本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性质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895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682074" y="2731059"/>
            <a:ext cx="1398397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加减运算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82070" y="4082324"/>
            <a:ext cx="19249390" cy="202946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同分母的几个分式相加减，分母不变，分子相加减；不同分母的几个分式相加减，取这几个分式分母的公分母作分母，通分后化为同分母分式的加减运算。例如：</a:t>
            </a:r>
          </a:p>
        </p:txBody>
      </p:sp>
      <p:pic>
        <p:nvPicPr>
          <p:cNvPr id="110" name="图片 110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170430" y="7729856"/>
            <a:ext cx="19103988" cy="17780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运算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724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234126" y="2614301"/>
            <a:ext cx="1398397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乘除运算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234116" y="3965578"/>
            <a:ext cx="19249390" cy="202946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几个分式相乘，分子乘分子，分母乘分母。分式的乘法运算满足交换律、结合律和对加减法的分配律。两个分式相除，将除式的分子分母颠倒变为乘法运算。例如：</a:t>
            </a:r>
          </a:p>
        </p:txBody>
      </p:sp>
      <p:pic>
        <p:nvPicPr>
          <p:cNvPr id="111" name="图片 1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34399" y="7562865"/>
            <a:ext cx="7996858" cy="3452902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317" y="9289300"/>
            <a:ext cx="7998930" cy="2552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运算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041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" name="图片 1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334399" y="7562865"/>
            <a:ext cx="7996858" cy="3452902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0" name="文本框 14"/>
          <p:cNvSpPr txBox="1"/>
          <p:nvPr/>
        </p:nvSpPr>
        <p:spPr>
          <a:xfrm>
            <a:off x="2234126" y="2614301"/>
            <a:ext cx="1398397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乘除运算</a:t>
            </a:r>
          </a:p>
        </p:txBody>
      </p:sp>
      <p:sp>
        <p:nvSpPr>
          <p:cNvPr id="11" name="文本框 6"/>
          <p:cNvSpPr txBox="1"/>
          <p:nvPr/>
        </p:nvSpPr>
        <p:spPr>
          <a:xfrm>
            <a:off x="2234116" y="3965578"/>
            <a:ext cx="19249390" cy="202946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几个分式相乘，分子乘分子，分母乘分母。分式的乘法运算满足交换律、结合律和对加减法的分配律。两个分式相除，将除式的分子分母颠倒变为乘法运算。例如：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运算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562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2290" name="Picture 2" descr="http://store.sunlands.com/qiyejia/original/20181022/105429163270266060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066" y="4909005"/>
            <a:ext cx="10849882" cy="219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://store.sunlands.com/qiyejia/original/20180328/15222081319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066" y="9285060"/>
            <a:ext cx="15852709" cy="204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http://store.sunlands.com/qiyejia/original/20180123/151667713353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066" y="887404"/>
            <a:ext cx="8531451" cy="2240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60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050036437"/>
              </p:ext>
            </p:extLst>
          </p:nvPr>
        </p:nvGraphicFramePr>
        <p:xfrm>
          <a:off x="3135082" y="1371602"/>
          <a:ext cx="16785776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2268862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794684339"/>
              </p:ext>
            </p:extLst>
          </p:nvPr>
        </p:nvGraphicFramePr>
        <p:xfrm>
          <a:off x="489863" y="1698170"/>
          <a:ext cx="21063856" cy="101237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359632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" name="图像" descr="图像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55598" y="5018685"/>
            <a:ext cx="15672804" cy="462315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692719928"/>
              </p:ext>
            </p:extLst>
          </p:nvPr>
        </p:nvGraphicFramePr>
        <p:xfrm>
          <a:off x="3135082" y="1371602"/>
          <a:ext cx="16785776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2459085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4966" y="887404"/>
            <a:ext cx="9842500" cy="1151890"/>
          </a:xfrm>
        </p:spPr>
        <p:txBody>
          <a:bodyPr>
            <a:norm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948471" y="2503570"/>
                <a:ext cx="17597990" cy="5577617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没有除法运算或有除法运算但除式中不含字母的式子叫整式。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endParaRPr lang="zh-CN" altLang="en-US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𝑏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，</m:t>
                      </m:r>
                      <m:f>
                        <m:f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𝑎𝑏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，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𝑎𝑏𝑐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𝑎𝑏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整式包括单项式和多项式，其和、差、积仍为整式。</a:t>
                </a:r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471" y="2503570"/>
                <a:ext cx="17597990" cy="5577617"/>
              </a:xfrm>
              <a:prstGeom prst="rect">
                <a:avLst/>
              </a:prstGeom>
              <a:blipFill rotWithShape="1">
                <a:blip r:embed="rId2"/>
                <a:stretch>
                  <a:fillRect l="-728" b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2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192202" y="2620736"/>
            <a:ext cx="15276648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几个整式相加减，有括号的先去括号，</a:t>
            </a:r>
            <a:r>
              <a:rPr sz="4000" b="0" kern="12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然后合并同类项</a:t>
            </a:r>
            <a:r>
              <a:rPr lang="zh-CN" altLang="en-US"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sz="4000" b="0" kern="12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如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36233" y="-257809"/>
            <a:ext cx="1341247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altLang="zh-CN" sz="4000" b="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.1.1.1</a:t>
            </a:r>
            <a:r>
              <a:rPr lang="zh-CN" altLang="en-US" sz="4000" b="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社会主义从空想到科学的发展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220720" y="8083587"/>
            <a:ext cx="2008124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整式加减法的运算步骤：（1）去括弧  （2）合并同类项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3222027" y="9818370"/>
            <a:ext cx="1717421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注意：</a:t>
            </a:r>
            <a:r>
              <a:rPr sz="4000" b="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去括号时一定要注意符号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处理。</a:t>
            </a:r>
          </a:p>
        </p:txBody>
      </p:sp>
      <p:pic>
        <p:nvPicPr>
          <p:cNvPr id="165" name="图片 16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448050" y="4629423"/>
            <a:ext cx="14020800" cy="8636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式的加减法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55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192202" y="2620736"/>
                <a:ext cx="22191798" cy="8497839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3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𝑏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5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𝑎</m:t>
                          </m:r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3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𝑎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5</m:t>
                              </m:r>
                              <m:r>
                                <a:rPr lang="en-US" altLang="zh-CN" sz="4000" b="0" i="1" kern="120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微软雅黑" panose="020B0503020204020204" pitchFamily="34" charset="-122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i="1" kern="1200" dirty="0" smtClean="0">
                  <a:solidFill>
                    <a:prstClr val="black"/>
                  </a:solidFill>
                  <a:latin typeface="Cambria Math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i="1" kern="1200" dirty="0" smtClean="0">
                  <a:solidFill>
                    <a:prstClr val="black"/>
                  </a:solidFill>
                  <a:latin typeface="Cambria Math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5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4000" b="0" i="1" kern="120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6</m:t>
                      </m:r>
                      <m:d>
                        <m:dPr>
                          <m:ctrlP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4000" b="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4000" b="0" i="1" kern="120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4000" b="0" i="1" kern="120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</m:t>
                      </m:r>
                    </m:oMath>
                  </m:oMathPara>
                </a14:m>
                <a:endParaRPr lang="en-US" altLang="zh-CN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sz="4000" b="0" kern="12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kern="1200" dirty="0" smtClean="0">
                  <a:solidFill>
                    <a:prstClr val="black"/>
                  </a:solidFill>
                  <a:latin typeface="Cambria Math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altLang="zh-CN" sz="4000" b="0" kern="1200" dirty="0">
                  <a:solidFill>
                    <a:prstClr val="black"/>
                  </a:solidFill>
                  <a:latin typeface="Cambria Math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已知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：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𝐴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3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4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𝑦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，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𝐵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𝑥𝑦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5</m:t>
                      </m:r>
                      <m:sSup>
                        <m:sSupPr>
                          <m:ctrlP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，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计算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：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𝐴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𝐵</m:t>
                      </m:r>
                      <m:r>
                        <a:rPr lang="zh-CN" altLang="en-US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；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𝐵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𝐴</m:t>
                      </m:r>
                      <m:r>
                        <a:rPr lang="en-US" altLang="zh-CN" sz="4000" b="0" i="1" kern="1200" dirty="0" smtClean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</a:rPr>
                        <m:t>.</m:t>
                      </m:r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202" y="2620736"/>
                <a:ext cx="22191798" cy="84978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236233" y="-257809"/>
            <a:ext cx="1341247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altLang="zh-CN" sz="4000" b="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.1.1.1</a:t>
            </a:r>
            <a:r>
              <a:rPr lang="zh-CN" altLang="en-US" sz="4000" b="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社会主义从空想到科学的发展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388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071896492"/>
              </p:ext>
            </p:extLst>
          </p:nvPr>
        </p:nvGraphicFramePr>
        <p:xfrm>
          <a:off x="3135082" y="1371602"/>
          <a:ext cx="16785776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9100186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277836" y="2343513"/>
            <a:ext cx="22235307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式乘法的运算步骤：（1）</a:t>
            </a:r>
            <a:r>
              <a:rPr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个因式的每一项乘以另一个因式的每一项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r>
              <a:rPr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）合并同类项。</a:t>
            </a:r>
          </a:p>
        </p:txBody>
      </p:sp>
      <p:pic>
        <p:nvPicPr>
          <p:cNvPr id="167" name="Picture 1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02562" y="4331009"/>
            <a:ext cx="9166374" cy="1818894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7" name="文本框 6"/>
          <p:cNvSpPr txBox="1"/>
          <p:nvPr/>
        </p:nvSpPr>
        <p:spPr>
          <a:xfrm>
            <a:off x="2453493" y="8921641"/>
            <a:ext cx="1359789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如：</a:t>
            </a:r>
          </a:p>
        </p:txBody>
      </p:sp>
      <p:pic>
        <p:nvPicPr>
          <p:cNvPr id="168" name="图片 16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403544" y="9159767"/>
            <a:ext cx="14603664" cy="867918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式的乘法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398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156465" y="3060491"/>
            <a:ext cx="133731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①</a:t>
            </a:r>
          </a:p>
        </p:txBody>
      </p:sp>
      <p:graphicFrame>
        <p:nvGraphicFramePr>
          <p:cNvPr id="3" name="对象 -21474818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71963"/>
              </p:ext>
            </p:extLst>
          </p:nvPr>
        </p:nvGraphicFramePr>
        <p:xfrm>
          <a:off x="3959873" y="3191266"/>
          <a:ext cx="5639214" cy="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3" imgW="1410970" imgH="231140" progId="Equation.DSMT4">
                  <p:embed/>
                </p:oleObj>
              </mc:Choice>
              <mc:Fallback>
                <p:oleObj r:id="rId3" imgW="1410970" imgH="231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873" y="3191266"/>
                        <a:ext cx="5639214" cy="9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143765" y="4674637"/>
            <a:ext cx="133731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②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104395" y="6208821"/>
            <a:ext cx="133731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③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091695" y="7796321"/>
            <a:ext cx="133731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④</a:t>
            </a:r>
          </a:p>
        </p:txBody>
      </p:sp>
      <p:pic>
        <p:nvPicPr>
          <p:cNvPr id="166" name="图片 16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3959228" y="4874652"/>
            <a:ext cx="5838380" cy="91860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163" name="图片 16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3905888" y="6405002"/>
            <a:ext cx="7602288" cy="909828"/>
          </a:xfrm>
          <a:prstGeom prst="rect">
            <a:avLst/>
          </a:prstGeom>
          <a:noFill/>
          <a:ln w="9525">
            <a:noFill/>
            <a:miter/>
          </a:ln>
        </p:spPr>
      </p:pic>
      <p:graphicFrame>
        <p:nvGraphicFramePr>
          <p:cNvPr id="5" name="对象 -21474818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52145"/>
              </p:ext>
            </p:extLst>
          </p:nvPr>
        </p:nvGraphicFramePr>
        <p:xfrm>
          <a:off x="13098148" y="6320546"/>
          <a:ext cx="75260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7" imgW="1879600" imgH="228600" progId="Equation.DSMT4">
                  <p:embed/>
                </p:oleObj>
              </mc:Choice>
              <mc:Fallback>
                <p:oleObj r:id="rId7" imgW="187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98148" y="6320546"/>
                        <a:ext cx="752602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1" name="图片 16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3959862" y="8072512"/>
            <a:ext cx="7304108" cy="909828"/>
          </a:xfrm>
          <a:prstGeom prst="rect">
            <a:avLst/>
          </a:prstGeom>
          <a:noFill/>
          <a:ln w="9525">
            <a:noFill/>
            <a:miter/>
          </a:ln>
        </p:spPr>
      </p:pic>
      <p:graphicFrame>
        <p:nvGraphicFramePr>
          <p:cNvPr id="7" name="对象 -21474825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61304"/>
              </p:ext>
            </p:extLst>
          </p:nvPr>
        </p:nvGraphicFramePr>
        <p:xfrm>
          <a:off x="13222608" y="8068066"/>
          <a:ext cx="727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10" imgW="1816100" imgH="228600" progId="Equation.DSMT4">
                  <p:embed/>
                </p:oleObj>
              </mc:Choice>
              <mc:Fallback>
                <p:oleObj r:id="rId10" imgW="181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22608" y="8068066"/>
                        <a:ext cx="7277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/>
          <p:cNvSpPr txBox="1">
            <a:spLocks/>
          </p:cNvSpPr>
          <p:nvPr/>
        </p:nvSpPr>
        <p:spPr>
          <a:xfrm>
            <a:off x="904966" y="887404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式的乘法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——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基本公式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486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1" grpId="0"/>
    </p:bldLst>
  </p:timing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0" tIns="0" rIns="0" bIns="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0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0" tIns="0" rIns="0" bIns="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0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82</TotalTime>
  <Words>1112</Words>
  <Application>Microsoft Office PowerPoint</Application>
  <PresentationFormat>自定义</PresentationFormat>
  <Paragraphs>152</Paragraphs>
  <Slides>28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White</vt:lpstr>
      <vt:lpstr>Office 主题</vt:lpstr>
      <vt:lpstr>1_Office 主题</vt:lpstr>
      <vt:lpstr>2_Office 主题</vt:lpstr>
      <vt:lpstr>3_Office 主题</vt:lpstr>
      <vt:lpstr>4_Office 主题</vt:lpstr>
      <vt:lpstr>5_Office 主题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502</cp:revision>
  <dcterms:modified xsi:type="dcterms:W3CDTF">2020-07-31T10:54:57Z</dcterms:modified>
</cp:coreProperties>
</file>